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0"/>
  </p:notesMasterIdLst>
  <p:sldIdLst>
    <p:sldId id="423" r:id="rId2"/>
    <p:sldId id="582" r:id="rId3"/>
    <p:sldId id="642" r:id="rId4"/>
    <p:sldId id="654" r:id="rId5"/>
    <p:sldId id="665" r:id="rId6"/>
    <p:sldId id="655" r:id="rId7"/>
    <p:sldId id="631" r:id="rId8"/>
    <p:sldId id="656" r:id="rId9"/>
    <p:sldId id="657" r:id="rId10"/>
    <p:sldId id="666" r:id="rId11"/>
    <p:sldId id="668" r:id="rId12"/>
    <p:sldId id="669" r:id="rId13"/>
    <p:sldId id="643" r:id="rId14"/>
    <p:sldId id="670" r:id="rId15"/>
    <p:sldId id="663" r:id="rId16"/>
    <p:sldId id="671" r:id="rId17"/>
    <p:sldId id="672" r:id="rId18"/>
    <p:sldId id="673" r:id="rId19"/>
    <p:sldId id="674" r:id="rId20"/>
    <p:sldId id="675" r:id="rId21"/>
    <p:sldId id="676" r:id="rId22"/>
    <p:sldId id="677" r:id="rId23"/>
    <p:sldId id="678" r:id="rId24"/>
    <p:sldId id="679" r:id="rId25"/>
    <p:sldId id="680" r:id="rId26"/>
    <p:sldId id="681" r:id="rId27"/>
    <p:sldId id="682" r:id="rId28"/>
    <p:sldId id="350" r:id="rId29"/>
  </p:sldIdLst>
  <p:sldSz cx="1218882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423"/>
            <p14:sldId id="582"/>
            <p14:sldId id="642"/>
            <p14:sldId id="654"/>
            <p14:sldId id="665"/>
            <p14:sldId id="655"/>
            <p14:sldId id="631"/>
            <p14:sldId id="656"/>
            <p14:sldId id="657"/>
            <p14:sldId id="666"/>
            <p14:sldId id="668"/>
            <p14:sldId id="669"/>
            <p14:sldId id="643"/>
            <p14:sldId id="670"/>
            <p14:sldId id="663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  <p14:sldId id="681"/>
            <p14:sldId id="682"/>
            <p14:sldId id="3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600"/>
    <a:srgbClr val="FEF1E6"/>
    <a:srgbClr val="E3E6E2"/>
    <a:srgbClr val="CDD2CC"/>
    <a:srgbClr val="32879E"/>
    <a:srgbClr val="667F35"/>
    <a:srgbClr val="BACDD4"/>
    <a:srgbClr val="AAC2CA"/>
    <a:srgbClr val="B1B9AF"/>
    <a:srgbClr val="ABB3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32" autoAdjust="0"/>
    <p:restoredTop sz="93685" autoAdjust="0"/>
  </p:normalViewPr>
  <p:slideViewPr>
    <p:cSldViewPr>
      <p:cViewPr varScale="1">
        <p:scale>
          <a:sx n="78" d="100"/>
          <a:sy n="78" d="100"/>
        </p:scale>
        <p:origin x="950" y="67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" name="Google Shape;689;g1e355e474b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0" name="Google Shape;690;g1e355e474b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314814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0" y="0"/>
            <a:ext cx="12227975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1697" y="1871132"/>
            <a:ext cx="6813894" cy="1515533"/>
          </a:xfrm>
        </p:spPr>
        <p:txBody>
          <a:bodyPr anchor="b">
            <a:noAutofit/>
          </a:bodyPr>
          <a:lstStyle>
            <a:lvl1pPr algn="ctr">
              <a:defRPr sz="5398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1697" y="3657597"/>
            <a:ext cx="6813894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099">
                <a:solidFill>
                  <a:schemeClr val="tx1"/>
                </a:solidFill>
              </a:defRPr>
            </a:lvl1pPr>
            <a:lvl2pPr marL="4570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1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5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1154" y="5037663"/>
            <a:ext cx="897233" cy="279400"/>
          </a:xfrm>
        </p:spPr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1696" y="5037663"/>
            <a:ext cx="5213277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4568" y="5037663"/>
            <a:ext cx="551023" cy="279400"/>
          </a:xfrm>
        </p:spPr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1698" y="3522131"/>
            <a:ext cx="68138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8933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4815415"/>
            <a:ext cx="9607163" cy="566738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156" y="1041400"/>
            <a:ext cx="10103340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4" y="5382153"/>
            <a:ext cx="9607163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63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528" y="982132"/>
            <a:ext cx="9590234" cy="2954868"/>
          </a:xfrm>
        </p:spPr>
        <p:txBody>
          <a:bodyPr anchor="ctr">
            <a:normAutofit/>
          </a:bodyPr>
          <a:lstStyle>
            <a:lvl1pPr algn="ctr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528" y="4343400"/>
            <a:ext cx="959023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9125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370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376" y="3352800"/>
            <a:ext cx="8836900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999"/>
            </a:lvl1pPr>
            <a:lvl2pPr marL="457063" indent="0">
              <a:buFontTx/>
              <a:buNone/>
              <a:defRPr/>
            </a:lvl2pPr>
            <a:lvl3pPr marL="914126" indent="0">
              <a:buFontTx/>
              <a:buNone/>
              <a:defRPr/>
            </a:lvl3pPr>
            <a:lvl4pPr marL="1371189" indent="0">
              <a:buFontTx/>
              <a:buNone/>
              <a:defRPr/>
            </a:lvl4pPr>
            <a:lvl5pPr marL="1828251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343400"/>
            <a:ext cx="9607163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97507" y="2827870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5806" y="4140199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2885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5" y="3308581"/>
            <a:ext cx="9607165" cy="1468800"/>
          </a:xfrm>
        </p:spPr>
        <p:txBody>
          <a:bodyPr anchor="b">
            <a:normAutofit/>
          </a:bodyPr>
          <a:lstStyle>
            <a:lvl1pPr algn="l">
              <a:defRPr sz="31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777381"/>
            <a:ext cx="9607165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9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343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5836" y="982132"/>
            <a:ext cx="9293977" cy="2243668"/>
          </a:xfrm>
        </p:spPr>
        <p:txBody>
          <a:bodyPr anchor="ctr">
            <a:normAutofit/>
          </a:bodyPr>
          <a:lstStyle>
            <a:lvl1pPr algn="ctr">
              <a:defRPr sz="3199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9312"/>
            <a:ext cx="9607165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4529667"/>
            <a:ext cx="9607165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1789" y="8799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/>
            <a:r>
              <a:rPr lang="en-US" sz="7998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97507" y="2599261"/>
            <a:ext cx="609441" cy="584776"/>
          </a:xfrm>
          <a:prstGeom prst="rect">
            <a:avLst/>
          </a:prstGeom>
        </p:spPr>
        <p:txBody>
          <a:bodyPr vert="horz" lIns="91416" tIns="45708" rIns="91416" bIns="45708" rtlCol="0" anchor="ctr">
            <a:noAutofit/>
          </a:bodyPr>
          <a:lstStyle/>
          <a:p>
            <a:pPr lvl="0" algn="r"/>
            <a:r>
              <a:rPr lang="en-US" sz="7998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79026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4" y="982132"/>
            <a:ext cx="9607163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064" y="3630168"/>
            <a:ext cx="9607165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4470400"/>
            <a:ext cx="9607167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7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5806" y="3429000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2197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22918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7013" y="982132"/>
            <a:ext cx="1890403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061" y="982132"/>
            <a:ext cx="7431089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1582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56886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2"/>
          <p:cNvSpPr txBox="1">
            <a:spLocks noGrp="1"/>
          </p:cNvSpPr>
          <p:nvPr>
            <p:ph type="ctrTitle"/>
          </p:nvPr>
        </p:nvSpPr>
        <p:spPr>
          <a:xfrm>
            <a:off x="2945799" y="2089600"/>
            <a:ext cx="6297160" cy="267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000"/>
              <a:buNone/>
              <a:defRPr sz="6665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6188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69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4544" y="1752606"/>
            <a:ext cx="8156563" cy="1822514"/>
          </a:xfrm>
        </p:spPr>
        <p:txBody>
          <a:bodyPr anchor="b">
            <a:normAutofit/>
          </a:bodyPr>
          <a:lstStyle>
            <a:lvl1pPr algn="ctr">
              <a:defRPr sz="4399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4542" y="3846052"/>
            <a:ext cx="8156565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399">
                <a:solidFill>
                  <a:schemeClr val="tx1"/>
                </a:solidFill>
              </a:defRPr>
            </a:lvl1pPr>
            <a:lvl2pPr marL="457063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199" y="3710585"/>
            <a:ext cx="816125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395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110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9734" y="2560320"/>
            <a:ext cx="4717075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3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3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063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9061" y="2658533"/>
            <a:ext cx="4717075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799" b="0">
                <a:solidFill>
                  <a:schemeClr val="accent1"/>
                </a:solidFill>
              </a:defRPr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9061" y="3243263"/>
            <a:ext cx="4717075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0712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5806" y="2421466"/>
            <a:ext cx="940484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345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402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474" y="1388534"/>
            <a:ext cx="3717487" cy="1371600"/>
          </a:xfrm>
        </p:spPr>
        <p:txBody>
          <a:bodyPr anchor="b">
            <a:normAutofit/>
          </a:bodyPr>
          <a:lstStyle>
            <a:lvl1pPr algn="ctr">
              <a:defRPr sz="23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7257" y="982132"/>
            <a:ext cx="5468042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474" y="3031065"/>
            <a:ext cx="371748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5805" y="2912533"/>
            <a:ext cx="35135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527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061" y="1883832"/>
            <a:ext cx="6240191" cy="1371600"/>
          </a:xfrm>
        </p:spPr>
        <p:txBody>
          <a:bodyPr anchor="b">
            <a:normAutofit/>
          </a:bodyPr>
          <a:lstStyle>
            <a:lvl1pPr algn="ctr">
              <a:defRPr sz="2799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2724" y="1041400"/>
            <a:ext cx="3062549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063" indent="0">
              <a:buNone/>
              <a:defRPr sz="1600"/>
            </a:lvl2pPr>
            <a:lvl3pPr marL="914126" indent="0">
              <a:buNone/>
              <a:defRPr sz="1600"/>
            </a:lvl3pPr>
            <a:lvl4pPr marL="1371189" indent="0">
              <a:buNone/>
              <a:defRPr sz="1600"/>
            </a:lvl4pPr>
            <a:lvl5pPr marL="1828251" indent="0">
              <a:buNone/>
              <a:defRPr sz="1600"/>
            </a:lvl5pPr>
            <a:lvl6pPr marL="2285314" indent="0">
              <a:buNone/>
              <a:defRPr sz="1600"/>
            </a:lvl6pPr>
            <a:lvl7pPr marL="2742377" indent="0">
              <a:buNone/>
              <a:defRPr sz="1600"/>
            </a:lvl7pPr>
            <a:lvl8pPr marL="3199440" indent="0">
              <a:buNone/>
              <a:defRPr sz="1600"/>
            </a:lvl8pPr>
            <a:lvl9pPr marL="3656503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061" y="3255432"/>
            <a:ext cx="624019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799"/>
            </a:lvl1pPr>
            <a:lvl2pPr marL="457063" indent="0">
              <a:buNone/>
              <a:defRPr sz="1200"/>
            </a:lvl2pPr>
            <a:lvl3pPr marL="914126" indent="0">
              <a:buNone/>
              <a:defRPr sz="1000"/>
            </a:lvl3pPr>
            <a:lvl4pPr marL="1371189" indent="0">
              <a:buNone/>
              <a:defRPr sz="900"/>
            </a:lvl4pPr>
            <a:lvl5pPr marL="1828251" indent="0">
              <a:buNone/>
              <a:defRPr sz="900"/>
            </a:lvl5pPr>
            <a:lvl6pPr marL="2285314" indent="0">
              <a:buNone/>
              <a:defRPr sz="900"/>
            </a:lvl6pPr>
            <a:lvl7pPr marL="2742377" indent="0">
              <a:buNone/>
              <a:defRPr sz="900"/>
            </a:lvl7pPr>
            <a:lvl8pPr marL="3199440" indent="0">
              <a:buNone/>
              <a:defRPr sz="900"/>
            </a:lvl8pPr>
            <a:lvl9pPr marL="365650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955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2" y="0"/>
            <a:ext cx="12226777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065" y="982133"/>
            <a:ext cx="95986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064" y="2556932"/>
            <a:ext cx="95986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5241" y="5969000"/>
            <a:ext cx="15997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F611894-28B8-4005-BA35-73238799DD5F}" type="datetimeFigureOut">
              <a:rPr lang="en-US" smtClean="0"/>
              <a:t>25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064" y="5969000"/>
            <a:ext cx="73039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1205" y="5969000"/>
            <a:ext cx="542556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21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80" r:id="rId18"/>
  </p:sldLayoutIdLst>
  <p:txStyles>
    <p:titleStyle>
      <a:lvl1pPr algn="ctr" defTabSz="457063" rtl="0" eaLnBrk="1" latinLnBrk="0" hangingPunct="1">
        <a:spcBef>
          <a:spcPct val="0"/>
        </a:spcBef>
        <a:buNone/>
        <a:defRPr sz="4399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664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3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727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9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199790" indent="-285664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799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2587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999650" indent="-171399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3846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0908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7971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5034" indent="-228531" algn="l" defTabSz="457063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457063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1.wmf"/><Relationship Id="rId3" Type="http://schemas.openxmlformats.org/officeDocument/2006/relationships/image" Target="../media/image45.png"/><Relationship Id="rId7" Type="http://schemas.microsoft.com/office/2007/relationships/hdphoto" Target="../media/hdphoto1.wdp"/><Relationship Id="rId12" Type="http://schemas.openxmlformats.org/officeDocument/2006/relationships/oleObject" Target="../embeddings/oleObject2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50.png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62.png"/><Relationship Id="rId9" Type="http://schemas.openxmlformats.org/officeDocument/2006/relationships/image" Target="../media/image13.png"/><Relationship Id="rId1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5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microsoft.com/office/2007/relationships/hdphoto" Target="../media/hdphoto3.wdp"/><Relationship Id="rId4" Type="http://schemas.openxmlformats.org/officeDocument/2006/relationships/image" Target="../media/image29.png"/><Relationship Id="rId9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13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56.png"/><Relationship Id="rId10" Type="http://schemas.openxmlformats.org/officeDocument/2006/relationships/image" Target="../media/image73.png"/><Relationship Id="rId4" Type="http://schemas.openxmlformats.org/officeDocument/2006/relationships/image" Target="../media/image55.png"/><Relationship Id="rId9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13.png"/><Relationship Id="rId7" Type="http://schemas.openxmlformats.org/officeDocument/2006/relationships/image" Target="../media/image5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5.png"/><Relationship Id="rId10" Type="http://schemas.openxmlformats.org/officeDocument/2006/relationships/image" Target="../media/image79.png"/><Relationship Id="rId4" Type="http://schemas.openxmlformats.org/officeDocument/2006/relationships/image" Target="../media/image74.png"/><Relationship Id="rId9" Type="http://schemas.openxmlformats.org/officeDocument/2006/relationships/image" Target="../media/image7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13.png"/><Relationship Id="rId7" Type="http://schemas.openxmlformats.org/officeDocument/2006/relationships/image" Target="../media/image61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5.png"/><Relationship Id="rId4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64.emf"/><Relationship Id="rId3" Type="http://schemas.openxmlformats.org/officeDocument/2006/relationships/image" Target="../media/image13.png"/><Relationship Id="rId7" Type="http://schemas.openxmlformats.org/officeDocument/2006/relationships/image" Target="../media/image60.png"/><Relationship Id="rId12" Type="http://schemas.openxmlformats.org/officeDocument/2006/relationships/image" Target="../media/image9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3.wmf"/><Relationship Id="rId5" Type="http://schemas.openxmlformats.org/officeDocument/2006/relationships/image" Target="../media/image88.png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13.png"/><Relationship Id="rId7" Type="http://schemas.openxmlformats.org/officeDocument/2006/relationships/image" Target="../media/image60.png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94.png"/><Relationship Id="rId10" Type="http://schemas.openxmlformats.org/officeDocument/2006/relationships/image" Target="../media/image65.emf"/><Relationship Id="rId9" Type="http://schemas.openxmlformats.org/officeDocument/2006/relationships/image" Target="../media/image9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3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72.emf"/><Relationship Id="rId5" Type="http://schemas.openxmlformats.org/officeDocument/2006/relationships/image" Target="../media/image55.png"/><Relationship Id="rId10" Type="http://schemas.openxmlformats.org/officeDocument/2006/relationships/image" Target="../media/image140.png"/><Relationship Id="rId4" Type="http://schemas.openxmlformats.org/officeDocument/2006/relationships/image" Target="../media/image71.png"/><Relationship Id="rId9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13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17.png"/><Relationship Id="rId4" Type="http://schemas.openxmlformats.org/officeDocument/2006/relationships/image" Target="../media/image1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13.png"/><Relationship Id="rId7" Type="http://schemas.openxmlformats.org/officeDocument/2006/relationships/image" Target="../media/image230.png"/><Relationship Id="rId12" Type="http://schemas.openxmlformats.org/officeDocument/2006/relationships/image" Target="../media/image7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6.png"/><Relationship Id="rId15" Type="http://schemas.openxmlformats.org/officeDocument/2006/relationships/image" Target="../media/image250.png"/><Relationship Id="rId10" Type="http://schemas.openxmlformats.org/officeDocument/2006/relationships/image" Target="../media/image75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13.png"/><Relationship Id="rId7" Type="http://schemas.openxmlformats.org/officeDocument/2006/relationships/image" Target="../media/image230.png"/><Relationship Id="rId12" Type="http://schemas.openxmlformats.org/officeDocument/2006/relationships/image" Target="../media/image76.wmf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6.png"/><Relationship Id="rId15" Type="http://schemas.openxmlformats.org/officeDocument/2006/relationships/image" Target="../media/image260.png"/><Relationship Id="rId10" Type="http://schemas.openxmlformats.org/officeDocument/2006/relationships/image" Target="../media/image75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7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image" Target="../media/image13.png"/><Relationship Id="rId21" Type="http://schemas.openxmlformats.org/officeDocument/2006/relationships/image" Target="../media/image85.wmf"/><Relationship Id="rId7" Type="http://schemas.openxmlformats.org/officeDocument/2006/relationships/image" Target="../media/image60.png"/><Relationship Id="rId12" Type="http://schemas.openxmlformats.org/officeDocument/2006/relationships/image" Target="../media/image79.emf"/><Relationship Id="rId17" Type="http://schemas.openxmlformats.org/officeDocument/2006/relationships/image" Target="../media/image83.jpg"/><Relationship Id="rId25" Type="http://schemas.openxmlformats.org/officeDocument/2006/relationships/image" Target="../media/image87.wmf"/><Relationship Id="rId2" Type="http://schemas.openxmlformats.org/officeDocument/2006/relationships/notesSlide" Target="../notesSlides/notesSlide21.xml"/><Relationship Id="rId16" Type="http://schemas.microsoft.com/office/2007/relationships/hdphoto" Target="../media/hdphoto4.wdp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80.png"/><Relationship Id="rId15" Type="http://schemas.openxmlformats.org/officeDocument/2006/relationships/image" Target="../media/image82.jpeg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84.wmf"/><Relationship Id="rId9" Type="http://schemas.openxmlformats.org/officeDocument/2006/relationships/image" Target="../media/image31.png"/><Relationship Id="rId14" Type="http://schemas.openxmlformats.org/officeDocument/2006/relationships/image" Target="../media/image81.emf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3.jpg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13.png"/><Relationship Id="rId21" Type="http://schemas.openxmlformats.org/officeDocument/2006/relationships/image" Target="../media/image87.wmf"/><Relationship Id="rId7" Type="http://schemas.openxmlformats.org/officeDocument/2006/relationships/image" Target="../media/image60.png"/><Relationship Id="rId12" Type="http://schemas.microsoft.com/office/2007/relationships/hdphoto" Target="../media/hdphoto4.wdp"/><Relationship Id="rId17" Type="http://schemas.openxmlformats.org/officeDocument/2006/relationships/image" Target="../media/image85.wmf"/><Relationship Id="rId25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82.jpeg"/><Relationship Id="rId24" Type="http://schemas.openxmlformats.org/officeDocument/2006/relationships/image" Target="../media/image380.png"/><Relationship Id="rId5" Type="http://schemas.openxmlformats.org/officeDocument/2006/relationships/image" Target="../media/image37.png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10" Type="http://schemas.openxmlformats.org/officeDocument/2006/relationships/image" Target="../media/image81.emf"/><Relationship Id="rId19" Type="http://schemas.openxmlformats.org/officeDocument/2006/relationships/image" Target="../media/image86.wmf"/><Relationship Id="rId9" Type="http://schemas.openxmlformats.org/officeDocument/2006/relationships/image" Target="../media/image80.e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55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13.png"/><Relationship Id="rId7" Type="http://schemas.openxmlformats.org/officeDocument/2006/relationships/image" Target="../media/image4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0.png"/><Relationship Id="rId5" Type="http://schemas.openxmlformats.org/officeDocument/2006/relationships/image" Target="../media/image5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13.png"/><Relationship Id="rId7" Type="http://schemas.openxmlformats.org/officeDocument/2006/relationships/image" Target="../media/image5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48.png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5.bin"/><Relationship Id="rId26" Type="http://schemas.openxmlformats.org/officeDocument/2006/relationships/oleObject" Target="../embeddings/oleObject9.bin"/><Relationship Id="rId3" Type="http://schemas.openxmlformats.org/officeDocument/2006/relationships/image" Target="../media/image11.png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29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31.png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2.bin"/><Relationship Id="rId5" Type="http://schemas.openxmlformats.org/officeDocument/2006/relationships/image" Target="../media/image12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microsoft.com/office/2007/relationships/hdphoto" Target="../media/hdphoto1.wdp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31.wmf"/><Relationship Id="rId18" Type="http://schemas.openxmlformats.org/officeDocument/2006/relationships/image" Target="../media/image34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130.bin"/><Relationship Id="rId17" Type="http://schemas.openxmlformats.org/officeDocument/2006/relationships/oleObject" Target="../embeddings/oleObject15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31.wmf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6.bin"/><Relationship Id="rId9" Type="http://schemas.openxmlformats.org/officeDocument/2006/relationships/image" Target="../media/image42.png"/><Relationship Id="rId14" Type="http://schemas.openxmlformats.org/officeDocument/2006/relationships/image" Target="../media/image32.emf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3.png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7.png"/><Relationship Id="rId15" Type="http://schemas.openxmlformats.org/officeDocument/2006/relationships/image" Target="../media/image41.emf"/><Relationship Id="rId10" Type="http://schemas.openxmlformats.org/officeDocument/2006/relationships/image" Target="../media/image38.png"/><Relationship Id="rId9" Type="http://schemas.openxmlformats.org/officeDocument/2006/relationships/image" Target="../media/image48.png"/><Relationship Id="rId14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45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microsoft.com/office/2007/relationships/hdphoto" Target="../media/hdphoto2.wd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57.png"/><Relationship Id="rId4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7" descr="D:\Thu Huong\hinh anh trang trí\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479"/>
            <a:ext cx="12188824" cy="68546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Rectangle 7"/>
          <p:cNvSpPr/>
          <p:nvPr/>
        </p:nvSpPr>
        <p:spPr>
          <a:xfrm>
            <a:off x="1776536" y="1473733"/>
            <a:ext cx="7939229" cy="175381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altLang="zh-CN" sz="266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BÌNH ĐỊNH</a:t>
            </a:r>
            <a:endParaRPr lang="vi-VN" altLang="zh-CN" sz="266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altLang="zh-CN" sz="2666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NGÔ LÊ TÂN</a:t>
            </a:r>
            <a:endParaRPr lang="en-US" altLang="zh-CN" sz="2666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666" b="1" dirty="0">
                <a:solidFill>
                  <a:srgbClr val="FF0000"/>
                </a:solidFill>
                <a:latin typeface="Times New Roman" panose="02020603050405020304" charset="0"/>
              </a:rPr>
              <a:t>--- </a:t>
            </a:r>
            <a:r>
              <a:rPr lang="en-US" altLang="zh-CN" sz="2666" b="1" dirty="0">
                <a:solidFill>
                  <a:srgbClr val="FF0000"/>
                </a:solidFill>
                <a:latin typeface="Wingdings" panose="05000000000000000000" charset="0"/>
              </a:rPr>
              <a:t>¯</a:t>
            </a:r>
            <a:r>
              <a:rPr lang="en-US" altLang="zh-CN" sz="2666" b="1" dirty="0">
                <a:solidFill>
                  <a:srgbClr val="FF0000"/>
                </a:solidFill>
                <a:latin typeface="Times New Roman" panose="02020603050405020304" charset="0"/>
              </a:rPr>
              <a:t> --- </a:t>
            </a:r>
          </a:p>
          <a:p>
            <a:pPr algn="ctr"/>
            <a:endParaRPr lang="en-US" altLang="zh-CN" sz="2799" b="1" dirty="0">
              <a:solidFill>
                <a:srgbClr val="FF0000"/>
              </a:solidFill>
              <a:latin typeface="Times New Roman" panose="0202060305040502030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9BAB508-AB6A-8017-632E-C0AE9256FDB6}"/>
              </a:ext>
            </a:extLst>
          </p:cNvPr>
          <p:cNvSpPr/>
          <p:nvPr/>
        </p:nvSpPr>
        <p:spPr>
          <a:xfrm>
            <a:off x="863374" y="2579531"/>
            <a:ext cx="10198232" cy="2957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199" b="1" dirty="0">
                <a:solidFill>
                  <a:srgbClr val="00487E"/>
                </a:solidFill>
              </a:rPr>
              <a:t>BÀI 7. CÁC KHÁI NIỆM MỞ ĐẦU</a:t>
            </a:r>
          </a:p>
          <a:p>
            <a:pPr algn="ctr">
              <a:lnSpc>
                <a:spcPct val="150000"/>
              </a:lnSpc>
            </a:pPr>
            <a:r>
              <a:rPr lang="vi-VN" sz="3199" b="1" dirty="0">
                <a:solidFill>
                  <a:srgbClr val="00487E"/>
                </a:solidFill>
              </a:rPr>
              <a:t>(Tiết 26)</a:t>
            </a:r>
          </a:p>
          <a:p>
            <a:pPr algn="ctr">
              <a:lnSpc>
                <a:spcPct val="150000"/>
              </a:lnSpc>
            </a:pPr>
            <a:endParaRPr lang="vi-VN" sz="3199" b="1" dirty="0">
              <a:solidFill>
                <a:srgbClr val="00487E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vi-VN" sz="3199" b="1" dirty="0">
                <a:solidFill>
                  <a:srgbClr val="00487E"/>
                </a:solidFill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3D4FE8-7027-E075-734E-EB404FB1AFFC}"/>
              </a:ext>
            </a:extLst>
          </p:cNvPr>
          <p:cNvSpPr/>
          <p:nvPr/>
        </p:nvSpPr>
        <p:spPr>
          <a:xfrm>
            <a:off x="1127218" y="3875530"/>
            <a:ext cx="9934388" cy="1480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199" b="1" dirty="0">
                <a:solidFill>
                  <a:srgbClr val="00487E"/>
                </a:solidFill>
              </a:rPr>
              <a:t>GV: </a:t>
            </a:r>
            <a:r>
              <a:rPr lang="vi-VN" sz="3199" b="1" dirty="0">
                <a:solidFill>
                  <a:srgbClr val="00487E"/>
                </a:solidFill>
              </a:rPr>
              <a:t>Trần Thị Bích Tuyền</a:t>
            </a:r>
          </a:p>
          <a:p>
            <a:pPr algn="ctr">
              <a:lnSpc>
                <a:spcPct val="150000"/>
              </a:lnSpc>
            </a:pPr>
            <a:r>
              <a:rPr lang="vi-VN" sz="3199" b="1" dirty="0">
                <a:solidFill>
                  <a:srgbClr val="00487E"/>
                </a:solidFill>
              </a:rPr>
              <a:t>Lớp 10A2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603" name="Picture 7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4"/>
          <a:stretch/>
        </p:blipFill>
        <p:spPr bwMode="auto">
          <a:xfrm>
            <a:off x="227011" y="114301"/>
            <a:ext cx="104314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4612" y="685800"/>
            <a:ext cx="11963400" cy="1931987"/>
            <a:chOff x="74612" y="811213"/>
            <a:chExt cx="11963400" cy="1931987"/>
          </a:xfrm>
        </p:grpSpPr>
        <p:sp>
          <p:nvSpPr>
            <p:cNvPr id="23" name="Rounded Rectangle 22"/>
            <p:cNvSpPr/>
            <p:nvPr/>
          </p:nvSpPr>
          <p:spPr>
            <a:xfrm>
              <a:off x="2158999" y="911642"/>
              <a:ext cx="9879013" cy="1831558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311399" y="880622"/>
                  <a:ext cx="9524999" cy="17425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Xét các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cùng phương trong hình vẽ. Hai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được gọi là cùng hướng, còn hai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được gọi là ngược hướng. Hãy chỉ ra các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cùng hướng với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các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ngược hướng với v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1399" y="880622"/>
                  <a:ext cx="9524999" cy="174252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088" t="-3147" r="-1983"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5" name="Group 24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6" name="Picture 1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000" y="2758505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03212" y="3276600"/>
                <a:ext cx="80675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hướng với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vi-VN" sz="28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3276600"/>
                <a:ext cx="8067577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1361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8915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5212" y="2716213"/>
            <a:ext cx="3048002" cy="289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37382"/>
              </p:ext>
            </p:extLst>
          </p:nvPr>
        </p:nvGraphicFramePr>
        <p:xfrm>
          <a:off x="3423109" y="3807480"/>
          <a:ext cx="1485618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53800" progId="Equation.DSMT4">
                  <p:embed/>
                </p:oleObj>
              </mc:Choice>
              <mc:Fallback>
                <p:oleObj name="Equation" r:id="rId12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3109" y="3807480"/>
                        <a:ext cx="1485618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0674" y="4572000"/>
                <a:ext cx="80675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gược hướng với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vi-VN" sz="2800" b="1">
                  <a:solidFill>
                    <a:schemeClr val="tx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74" y="4572000"/>
                <a:ext cx="8067577" cy="523220"/>
              </a:xfrm>
              <a:prstGeom prst="rect">
                <a:avLst/>
              </a:prstGeom>
              <a:blipFill rotWithShape="1">
                <a:blip r:embed="rId14"/>
                <a:stretch>
                  <a:fillRect l="-136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948670"/>
              </p:ext>
            </p:extLst>
          </p:nvPr>
        </p:nvGraphicFramePr>
        <p:xfrm>
          <a:off x="3503612" y="5114270"/>
          <a:ext cx="1085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3612" y="5114270"/>
                        <a:ext cx="10858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34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603" name="Picture 7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4"/>
          <a:stretch/>
        </p:blipFill>
        <p:spPr bwMode="auto">
          <a:xfrm>
            <a:off x="227011" y="114301"/>
            <a:ext cx="104314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79412" y="762000"/>
            <a:ext cx="11201400" cy="1050292"/>
            <a:chOff x="379412" y="871216"/>
            <a:chExt cx="11201400" cy="1050292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871216"/>
              <a:ext cx="11201400" cy="1050292"/>
            </a:xfrm>
            <a:prstGeom prst="roundRect">
              <a:avLst>
                <a:gd name="adj" fmla="val 3585"/>
              </a:avLst>
            </a:prstGeom>
            <a:solidFill>
              <a:srgbClr val="E3E6E2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5612" y="874430"/>
              <a:ext cx="109728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800" b="1">
                  <a:latin typeface="Arial" pitchFamily="34" charset="0"/>
                  <a:cs typeface="Arial" pitchFamily="34" charset="0"/>
                </a:rPr>
                <a:t>Đối với hai v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cùng phương thì chúng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ùng hướng 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hoặc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gược hướng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79412" y="2057400"/>
            <a:ext cx="11201400" cy="1050292"/>
            <a:chOff x="379412" y="2133600"/>
            <a:chExt cx="11201400" cy="1050292"/>
          </a:xfrm>
        </p:grpSpPr>
        <p:sp>
          <p:nvSpPr>
            <p:cNvPr id="29" name="Rounded Rectangle 28"/>
            <p:cNvSpPr/>
            <p:nvPr/>
          </p:nvSpPr>
          <p:spPr>
            <a:xfrm>
              <a:off x="379412" y="2133600"/>
              <a:ext cx="11201400" cy="1050292"/>
            </a:xfrm>
            <a:prstGeom prst="roundRect">
              <a:avLst>
                <a:gd name="adj" fmla="val 3585"/>
              </a:avLst>
            </a:prstGeom>
            <a:solidFill>
              <a:srgbClr val="E3E6E2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55612" y="2136814"/>
                  <a:ext cx="10972800" cy="10181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Hai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được gọi là </a:t>
                  </a:r>
                  <a:r>
                    <a:rPr lang="en-US" sz="28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bằng nhau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, kí hiệu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, nếu chúng có cùng độ dài và cùng hướng.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612" y="2136814"/>
                  <a:ext cx="10972800" cy="10181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000" b="-15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5103812" y="3429000"/>
            <a:ext cx="6494462" cy="1466850"/>
            <a:chOff x="5103812" y="3429000"/>
            <a:chExt cx="6494462" cy="1466850"/>
          </a:xfrm>
        </p:grpSpPr>
        <p:sp>
          <p:nvSpPr>
            <p:cNvPr id="32" name="Rounded Rectangular Callout 31"/>
            <p:cNvSpPr/>
            <p:nvPr/>
          </p:nvSpPr>
          <p:spPr>
            <a:xfrm>
              <a:off x="5103812" y="3429000"/>
              <a:ext cx="6494462" cy="1466850"/>
            </a:xfrm>
            <a:prstGeom prst="wedgeRoundRectCallout">
              <a:avLst>
                <a:gd name="adj1" fmla="val -9848"/>
                <a:gd name="adj2" fmla="val 59919"/>
                <a:gd name="adj3" fmla="val 16667"/>
              </a:avLst>
            </a:prstGeom>
            <a:solidFill>
              <a:srgbClr val="FEF1E6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56212" y="3448050"/>
              <a:ext cx="63246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solidFill>
                    <a:srgbClr val="004600"/>
                  </a:solidFill>
                  <a:latin typeface="Arial" pitchFamily="34" charset="0"/>
                  <a:cs typeface="Arial" pitchFamily="34" charset="0"/>
                </a:rPr>
                <a:t>Chỉ khi hai v</a:t>
              </a:r>
              <a:r>
                <a:rPr lang="vi-VN" sz="2600" b="1">
                  <a:solidFill>
                    <a:srgbClr val="004600"/>
                  </a:solidFill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600" b="1">
                  <a:solidFill>
                    <a:srgbClr val="004600"/>
                  </a:solidFill>
                  <a:latin typeface="Arial" pitchFamily="34" charset="0"/>
                  <a:cs typeface="Arial" pitchFamily="34" charset="0"/>
                </a:rPr>
                <a:t> cùng phương, ta mới nói tới chúng cùng hướng hay ngược hướng.</a:t>
              </a:r>
              <a:endParaRPr lang="vi-VN" sz="2600" b="1">
                <a:solidFill>
                  <a:srgbClr val="0046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08"/>
          <a:stretch/>
        </p:blipFill>
        <p:spPr bwMode="auto">
          <a:xfrm>
            <a:off x="7847012" y="5005386"/>
            <a:ext cx="1979167" cy="1638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757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603" name="Picture 7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4"/>
          <a:stretch/>
        </p:blipFill>
        <p:spPr bwMode="auto">
          <a:xfrm>
            <a:off x="227011" y="114301"/>
            <a:ext cx="104314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74612" y="681789"/>
            <a:ext cx="11812286" cy="5185612"/>
            <a:chOff x="189920" y="681789"/>
            <a:chExt cx="11812286" cy="5185612"/>
          </a:xfrm>
        </p:grpSpPr>
        <p:sp>
          <p:nvSpPr>
            <p:cNvPr id="14" name="Rounded Rectangle 13"/>
            <p:cNvSpPr/>
            <p:nvPr/>
          </p:nvSpPr>
          <p:spPr>
            <a:xfrm>
              <a:off x="772486" y="815139"/>
              <a:ext cx="11229720" cy="5052262"/>
            </a:xfrm>
            <a:prstGeom prst="roundRect">
              <a:avLst>
                <a:gd name="adj" fmla="val 313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45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920" y="681789"/>
              <a:ext cx="1084345" cy="1084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78504" y="914400"/>
                <a:ext cx="10478508" cy="1007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Ta cũng xét 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ó điểm đầu và điểm cuối trùng nhau (chẳng hạ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𝑨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𝑩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𝑴𝑴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gọi là các </a:t>
                </a:r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không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04" y="914400"/>
                <a:ext cx="10478508" cy="1007648"/>
              </a:xfrm>
              <a:prstGeom prst="rect">
                <a:avLst/>
              </a:prstGeom>
              <a:blipFill rotWithShape="1">
                <a:blip r:embed="rId5"/>
                <a:stretch>
                  <a:fillRect l="-989" t="-6061" b="-1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185944" y="1941493"/>
            <a:ext cx="102424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latin typeface="Arial" pitchFamily="34" charset="0"/>
                <a:cs typeface="Arial" pitchFamily="34" charset="0"/>
              </a:rPr>
              <a:t>Quy ước :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- không có độ dài bằng 0, cùng hướng (do đó cùng phương) với mọi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58957" y="2950471"/>
                <a:ext cx="10478508" cy="1009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– không có cùng độ dài và cùng hướng nên bằng nhau và được kí hiệu chung là</a:t>
                </a:r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957" y="2950471"/>
                <a:ext cx="10478508" cy="1009187"/>
              </a:xfrm>
              <a:prstGeom prst="rect">
                <a:avLst/>
              </a:prstGeom>
              <a:blipFill rotWithShape="1">
                <a:blip r:embed="rId6"/>
                <a:stretch>
                  <a:fillRect l="-989" t="-6024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158957" y="4029207"/>
                <a:ext cx="7543800" cy="10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ới mỗi điểm O và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ho trước, có duy nhất điểm A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𝑶𝑨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957" y="4029207"/>
                <a:ext cx="7543800" cy="1046377"/>
              </a:xfrm>
              <a:prstGeom prst="rect">
                <a:avLst/>
              </a:prstGeom>
              <a:blipFill rotWithShape="1">
                <a:blip r:embed="rId7"/>
                <a:stretch>
                  <a:fillRect l="-1373" t="-5814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096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757" y="3800607"/>
            <a:ext cx="2801855" cy="1790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00" b="100000" l="200" r="99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81" r="17948" b="22746"/>
          <a:stretch/>
        </p:blipFill>
        <p:spPr bwMode="auto">
          <a:xfrm flipH="1">
            <a:off x="545644" y="4656687"/>
            <a:ext cx="1226625" cy="1253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5223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989" y="2195777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-1588" y="-76200"/>
            <a:ext cx="11887199" cy="2179465"/>
            <a:chOff x="-1588" y="-76200"/>
            <a:chExt cx="11887199" cy="2179465"/>
          </a:xfrm>
        </p:grpSpPr>
        <p:sp>
          <p:nvSpPr>
            <p:cNvPr id="14" name="Rounded Rectangle 13"/>
            <p:cNvSpPr/>
            <p:nvPr/>
          </p:nvSpPr>
          <p:spPr>
            <a:xfrm>
              <a:off x="1108126" y="123285"/>
              <a:ext cx="10777485" cy="1979980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60442" y="0"/>
              <a:ext cx="1895369" cy="1905783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739249" y="522452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  <p:pic>
          <p:nvPicPr>
            <p:cNvPr id="21" name="Picture 20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72892" y="396529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-1588" y="-7620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055810" y="177225"/>
                  <a:ext cx="9829801" cy="19260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ho hình chữ nhật ABCD. Hãy chỉ ra mối quan hệ về độ dài, phương, hướng giữa các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𝑫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𝑫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𝑫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. Những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nào trong các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trên bằng nhau ?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0" y="177225"/>
                  <a:ext cx="9829801" cy="192604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240" t="-3165" b="-79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56161" y="2667000"/>
                <a:ext cx="8124251" cy="994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độ dài và cùng hướng. Do đó,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161" y="2667000"/>
                <a:ext cx="8124251" cy="994888"/>
              </a:xfrm>
              <a:prstGeom prst="rect">
                <a:avLst/>
              </a:prstGeom>
              <a:blipFill rotWithShape="1">
                <a:blip r:embed="rId7"/>
                <a:stretch>
                  <a:fillRect l="-1275" t="-613" b="-1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5705" name="Picture 34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3173" y="2371725"/>
            <a:ext cx="296227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2729" y="3731266"/>
                <a:ext cx="8518683" cy="9948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 i="1">
                    <a:solidFill>
                      <a:srgbClr val="FF0000"/>
                    </a:solidFill>
                    <a:latin typeface="Cambria Math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độ dài và ngược hướng. Do đó, 2 v</a:t>
                </a:r>
                <a:r>
                  <a:rPr lang="vi-VN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 i="1">
                    <a:solidFill>
                      <a:srgbClr val="FF0000"/>
                    </a:solidFill>
                    <a:latin typeface="Cambria Math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ông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29" y="3731266"/>
                <a:ext cx="8518683" cy="994888"/>
              </a:xfrm>
              <a:prstGeom prst="rect">
                <a:avLst/>
              </a:prstGeom>
              <a:blipFill rotWithShape="1">
                <a:blip r:embed="rId9"/>
                <a:stretch>
                  <a:fillRect l="-1288" t="-613" b="-1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1091" y="4726154"/>
                <a:ext cx="8518683" cy="1394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độ dài nhưng không cùng phương nên không cùng hướng. Do đó,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ông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91" y="4726154"/>
                <a:ext cx="8518683" cy="1394997"/>
              </a:xfrm>
              <a:prstGeom prst="rect">
                <a:avLst/>
              </a:prstGeom>
              <a:blipFill rotWithShape="1">
                <a:blip r:embed="rId10"/>
                <a:stretch>
                  <a:fillRect l="-1288" t="-3057"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359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070" y="2079553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50812" y="0"/>
            <a:ext cx="11887200" cy="2034820"/>
            <a:chOff x="150812" y="86710"/>
            <a:chExt cx="11887200" cy="2034820"/>
          </a:xfrm>
        </p:grpSpPr>
        <p:sp>
          <p:nvSpPr>
            <p:cNvPr id="13" name="Rounded Rectangle 12"/>
            <p:cNvSpPr/>
            <p:nvPr/>
          </p:nvSpPr>
          <p:spPr>
            <a:xfrm>
              <a:off x="1172864" y="191024"/>
              <a:ext cx="10865148" cy="1853458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436812" y="228600"/>
                  <a:ext cx="9601200" cy="18709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ho hình thang cân ABCD với hai đáy AB, CD,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𝑨𝑩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𝑪𝑫</m:t>
                      </m:r>
                    </m:oMath>
                  </a14:m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Hãy chỉ ra mối quan hệ về độ dài, phương, hướng giữa các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𝑫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𝑩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𝑪𝑫</m:t>
                          </m:r>
                        </m:e>
                      </m:acc>
                      <m:r>
                        <a:rPr lang="en-US" sz="2800" b="1" i="0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𝑩</m:t>
                          </m:r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𝑫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. Có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nào trong các cặp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trên bằng nhau không?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812" y="228600"/>
                  <a:ext cx="9601200" cy="187096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333" t="-3257" r="-1524" b="-8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812" y="86710"/>
              <a:ext cx="2023700" cy="203482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790123" y="681021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72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  <p:pic>
          <p:nvPicPr>
            <p:cNvPr id="23" name="Picture 315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" r="9819" b="20455"/>
            <a:stretch/>
          </p:blipFill>
          <p:spPr bwMode="auto">
            <a:xfrm>
              <a:off x="281695" y="509749"/>
              <a:ext cx="1621717" cy="566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7993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2057400"/>
            <a:ext cx="3722302" cy="209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31091" y="2590800"/>
                <a:ext cx="7615922" cy="1394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  <m:r>
                          <a:rPr lang="en-US" sz="2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độ dài nhưng không cùng phương nên không cùng hướng. Do đó,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ông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91" y="2590800"/>
                <a:ext cx="7615922" cy="1394997"/>
              </a:xfrm>
              <a:prstGeom prst="rect">
                <a:avLst/>
              </a:prstGeom>
              <a:blipFill rotWithShape="1">
                <a:blip r:embed="rId8"/>
                <a:stretch>
                  <a:fillRect l="-1441" t="-3057"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42729" y="3958112"/>
                <a:ext cx="8518683" cy="1444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 i="1">
                    <a:solidFill>
                      <a:srgbClr val="FF0000"/>
                    </a:solidFill>
                    <a:latin typeface="Cambria Math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phương và ngược hướng, độ dài không bằng nhau. Do đó, 2 v</a:t>
                </a:r>
                <a:r>
                  <a:rPr lang="vi-VN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 i="1">
                    <a:solidFill>
                      <a:srgbClr val="FF0000"/>
                    </a:solidFill>
                    <a:latin typeface="Cambria Math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ông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29" y="3958112"/>
                <a:ext cx="8518683" cy="1444754"/>
              </a:xfrm>
              <a:prstGeom prst="rect">
                <a:avLst/>
              </a:prstGeom>
              <a:blipFill rotWithShape="1">
                <a:blip r:embed="rId9"/>
                <a:stretch>
                  <a:fillRect l="-1288" t="-422" b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29503" y="5367812"/>
                <a:ext cx="8518683" cy="1444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+ Hai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600" b="1" i="1">
                    <a:solidFill>
                      <a:srgbClr val="FF0000"/>
                    </a:solidFill>
                    <a:latin typeface="Cambria Math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𝑩</m:t>
                        </m:r>
                        <m:r>
                          <a:rPr lang="en-US" sz="26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độ dài nhưng không cùng phương nên không cùng hướng. Do đó,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𝑩</m:t>
                        </m:r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không bằng nhau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03" y="5367812"/>
                <a:ext cx="8518683" cy="1444754"/>
              </a:xfrm>
              <a:prstGeom prst="rect">
                <a:avLst/>
              </a:prstGeom>
              <a:blipFill rotWithShape="1">
                <a:blip r:embed="rId10"/>
                <a:stretch>
                  <a:fillRect l="-1288" t="-422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098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063" y="2010550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70"/>
            <a:ext cx="10865148" cy="163173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76200"/>
                <a:ext cx="9753600" cy="15730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Cho tứ giác ABCD , biết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3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e>
                    </m:acc>
                  </m:oMath>
                </a14:m>
                <a:br>
                  <a:rPr lang="en-US" sz="3200" b="1">
                    <a:latin typeface="Arial" pitchFamily="34" charset="0"/>
                    <a:cs typeface="Arial" pitchFamily="34" charset="0"/>
                  </a:rPr>
                </a:b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Hỏi tứ giác ABCD là hình gì ?</a:t>
                </a:r>
                <a:endParaRPr lang="vi-VN" sz="3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76200"/>
                <a:ext cx="9753600" cy="1573059"/>
              </a:xfrm>
              <a:prstGeom prst="rect">
                <a:avLst/>
              </a:prstGeom>
              <a:blipFill rotWithShape="1">
                <a:blip r:embed="rId4"/>
                <a:stretch>
                  <a:fillRect l="-1625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52982" y="-1"/>
            <a:ext cx="1826630" cy="1836667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724930" y="431401"/>
            <a:ext cx="72385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</a:t>
            </a:r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b="23607"/>
          <a:stretch/>
        </p:blipFill>
        <p:spPr bwMode="auto">
          <a:xfrm>
            <a:off x="390563" y="384290"/>
            <a:ext cx="1533869" cy="441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0894" name="Picture 17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8012" y="1988397"/>
            <a:ext cx="355282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189579" y="2667000"/>
                <a:ext cx="4266115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+ Ta có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579" y="2667000"/>
                <a:ext cx="4266115" cy="578300"/>
              </a:xfrm>
              <a:prstGeom prst="rect">
                <a:avLst/>
              </a:prstGeom>
              <a:blipFill rotWithShape="1">
                <a:blip r:embed="rId8"/>
                <a:stretch>
                  <a:fillRect l="-2857" t="-1064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1189579" y="3375647"/>
            <a:ext cx="64288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Suy ra 2 cạnh AB và DC song song và có độ dài bằng nhau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93307" y="4495800"/>
            <a:ext cx="6428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Vậy tứ giác ABCD là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ình bình hành 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49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652" y="1978652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70"/>
            <a:ext cx="10865148" cy="163173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76200"/>
                <a:ext cx="9753600" cy="1549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Cho lục giác ABCDEF tâm O</a:t>
                </a:r>
                <a:br>
                  <a:rPr lang="en-US" sz="3200" b="1">
                    <a:latin typeface="Arial" pitchFamily="34" charset="0"/>
                    <a:cs typeface="Arial" pitchFamily="34" charset="0"/>
                  </a:rPr>
                </a:b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Hỏi có bao nhiêu v</a:t>
                </a:r>
                <a:r>
                  <a:rPr lang="vi-VN" sz="32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bằng v</a:t>
                </a:r>
                <a:r>
                  <a:rPr lang="vi-VN" sz="32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  <m:r>
                      <a:rPr lang="en-US" sz="3200" b="1" i="1" smtClean="0">
                        <a:latin typeface="Cambria Math"/>
                        <a:cs typeface="Arial" pitchFamily="34" charset="0"/>
                      </a:rPr>
                      <m:t>?</m:t>
                    </m:r>
                  </m:oMath>
                </a14:m>
                <a:endParaRPr lang="vi-VN" sz="3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76200"/>
                <a:ext cx="9753600" cy="1549014"/>
              </a:xfrm>
              <a:prstGeom prst="rect">
                <a:avLst/>
              </a:prstGeom>
              <a:blipFill rotWithShape="1">
                <a:blip r:embed="rId5"/>
                <a:stretch>
                  <a:fillRect l="-1625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52982" y="-1"/>
            <a:ext cx="1826630" cy="1836667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724930" y="431401"/>
            <a:ext cx="72385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</a:t>
            </a:r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b="23607"/>
          <a:stretch/>
        </p:blipFill>
        <p:spPr bwMode="auto">
          <a:xfrm>
            <a:off x="390563" y="384290"/>
            <a:ext cx="1533869" cy="441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66297" y="2514600"/>
                <a:ext cx="6428833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bằng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: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297" y="2514600"/>
                <a:ext cx="6428833" cy="578300"/>
              </a:xfrm>
              <a:prstGeom prst="rect">
                <a:avLst/>
              </a:prstGeom>
              <a:blipFill rotWithShape="1">
                <a:blip r:embed="rId8"/>
                <a:stretch>
                  <a:fillRect l="-1991" t="-1064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1990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2" y="2232078"/>
            <a:ext cx="3057525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8168"/>
              </p:ext>
            </p:extLst>
          </p:nvPr>
        </p:nvGraphicFramePr>
        <p:xfrm>
          <a:off x="2917249" y="3092900"/>
          <a:ext cx="876876" cy="263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761760" progId="Equation.DSMT4">
                  <p:embed/>
                </p:oleObj>
              </mc:Choice>
              <mc:Fallback>
                <p:oleObj name="Equation" r:id="rId10" imgW="253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7249" y="3092900"/>
                        <a:ext cx="876876" cy="263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66296" y="5715000"/>
                <a:ext cx="5866316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ậy có </a:t>
                </a:r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bằng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𝑶𝑪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296" y="5715000"/>
                <a:ext cx="5866316" cy="578300"/>
              </a:xfrm>
              <a:prstGeom prst="rect">
                <a:avLst/>
              </a:prstGeom>
              <a:blipFill rotWithShape="1">
                <a:blip r:embed="rId12"/>
                <a:stretch>
                  <a:fillRect l="-2183" t="-1064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1992" name="Picture 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1" y="2232078"/>
            <a:ext cx="3057525" cy="349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777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2" y="2250429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70"/>
            <a:ext cx="10865148" cy="2012730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76200"/>
                <a:ext cx="9753600" cy="2121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Cho tam giác ABC, gọi M, N, P lần lượt là trung điểm các cạnh BC, CA, AB . Hỏi số v</a:t>
                </a:r>
                <a:r>
                  <a:rPr lang="vi-VN" sz="32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bằng v</a:t>
                </a:r>
                <a:r>
                  <a:rPr lang="vi-VN" sz="32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3200" b="1" i="1" smtClean="0">
                            <a:latin typeface="Cambria Math"/>
                            <a:cs typeface="Arial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3200" b="1">
                    <a:latin typeface="Arial" pitchFamily="34" charset="0"/>
                    <a:cs typeface="Arial" pitchFamily="34" charset="0"/>
                  </a:rPr>
                  <a:t> và có điểm đầu và điểm cuối trùng với các điểm A, B, C, M, N, P ?</a:t>
                </a:r>
                <a:endParaRPr lang="vi-VN" sz="3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76200"/>
                <a:ext cx="9753600" cy="2121991"/>
              </a:xfrm>
              <a:prstGeom prst="rect">
                <a:avLst/>
              </a:prstGeom>
              <a:blipFill rotWithShape="1">
                <a:blip r:embed="rId5"/>
                <a:stretch>
                  <a:fillRect l="-1625" t="-3736" r="-93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52982" y="-1"/>
            <a:ext cx="1826630" cy="1836667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724930" y="431401"/>
            <a:ext cx="72385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3</a:t>
            </a:r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b="23607"/>
          <a:stretch/>
        </p:blipFill>
        <p:spPr bwMode="auto">
          <a:xfrm>
            <a:off x="390563" y="384290"/>
            <a:ext cx="1533869" cy="441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90563" y="2774500"/>
                <a:ext cx="710456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Do M, N là các trung điểm của BC và AC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Nên MN là đường trung bình củ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𝑨𝑩𝑪</m:t>
                    </m:r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63" y="2774500"/>
                <a:ext cx="7104567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171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65938" y="5417267"/>
                <a:ext cx="9157474" cy="575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ậy có </a:t>
                </a:r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bằng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là 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𝑷𝑨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38" y="5417267"/>
                <a:ext cx="9157474" cy="575479"/>
              </a:xfrm>
              <a:prstGeom prst="rect">
                <a:avLst/>
              </a:prstGeom>
              <a:blipFill rotWithShape="1">
                <a:blip r:embed="rId9"/>
                <a:stretch>
                  <a:fillRect l="-1332" t="-2128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3012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415" y="2257102"/>
            <a:ext cx="4057597" cy="2943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45542"/>
              </p:ext>
            </p:extLst>
          </p:nvPr>
        </p:nvGraphicFramePr>
        <p:xfrm>
          <a:off x="1749580" y="3836703"/>
          <a:ext cx="4192432" cy="149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634680" progId="Equation.DSMT4">
                  <p:embed/>
                </p:oleObj>
              </mc:Choice>
              <mc:Fallback>
                <p:oleObj name="Equation" r:id="rId11" imgW="1777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9580" y="3836703"/>
                        <a:ext cx="4192432" cy="1497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487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404" y="1845891"/>
            <a:ext cx="1593273" cy="38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4613" y="2286000"/>
                <a:ext cx="7315199" cy="174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Giả sử 3 điểm A, B, C thẳng hàng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Khi đó chúng cùng thuộc một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d . Vậy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ó cùng giá d, suy ra chúng cùng phương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2286000"/>
                <a:ext cx="7315199" cy="1743939"/>
              </a:xfrm>
              <a:prstGeom prst="rect">
                <a:avLst/>
              </a:prstGeom>
              <a:blipFill rotWithShape="1">
                <a:blip r:embed="rId4"/>
                <a:stretch>
                  <a:fillRect l="-1250" t="-314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-1588" y="-76200"/>
            <a:ext cx="11887199" cy="1981983"/>
            <a:chOff x="-1588" y="-76200"/>
            <a:chExt cx="11887199" cy="1981983"/>
          </a:xfrm>
        </p:grpSpPr>
        <p:sp>
          <p:nvSpPr>
            <p:cNvPr id="18" name="Rounded Rectangle 17"/>
            <p:cNvSpPr/>
            <p:nvPr/>
          </p:nvSpPr>
          <p:spPr>
            <a:xfrm>
              <a:off x="1108126" y="144551"/>
              <a:ext cx="10777485" cy="1629315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60442" y="0"/>
              <a:ext cx="1895369" cy="1905783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739249" y="522452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</a:p>
          </p:txBody>
        </p:sp>
        <p:pic>
          <p:nvPicPr>
            <p:cNvPr id="22" name="Picture 21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2" b="33102"/>
            <a:stretch/>
          </p:blipFill>
          <p:spPr bwMode="auto">
            <a:xfrm>
              <a:off x="272892" y="396529"/>
              <a:ext cx="1554320" cy="466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-1588" y="-7620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360612" y="177225"/>
                  <a:ext cx="9524999" cy="14676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hứng minh rằng ba điểm A, B, C thẳng hàng khi và chỉ khi hai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cùng phương.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612" y="177225"/>
                  <a:ext cx="9524999" cy="146764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280" b="-37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4613" y="3886200"/>
                <a:ext cx="7315199" cy="2222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Giả sử 2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ùng phương. 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Khi đó chúng có cùng giá hoặc có 2 giá song song với nhau. Mặt khác, giá của các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rên đều đi qua A nên chúng trùng nhau. Vậy A, B, C thẳng hàng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3886200"/>
                <a:ext cx="7315199" cy="2222981"/>
              </a:xfrm>
              <a:prstGeom prst="rect">
                <a:avLst/>
              </a:prstGeom>
              <a:blipFill rotWithShape="1">
                <a:blip r:embed="rId8"/>
                <a:stretch>
                  <a:fillRect l="-1250" t="-275" b="-2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7822386" y="3733800"/>
            <a:ext cx="4133003" cy="2916218"/>
            <a:chOff x="1979612" y="2893811"/>
            <a:chExt cx="4133003" cy="2916218"/>
          </a:xfrm>
        </p:grpSpPr>
        <p:sp>
          <p:nvSpPr>
            <p:cNvPr id="33" name="Rounded Rectangular Callout 32"/>
            <p:cNvSpPr/>
            <p:nvPr/>
          </p:nvSpPr>
          <p:spPr>
            <a:xfrm>
              <a:off x="2150213" y="2893811"/>
              <a:ext cx="3962402" cy="1371600"/>
            </a:xfrm>
            <a:prstGeom prst="wedgeRoundRectCallout">
              <a:avLst>
                <a:gd name="adj1" fmla="val -9848"/>
                <a:gd name="adj2" fmla="val 59919"/>
                <a:gd name="adj3" fmla="val 16667"/>
              </a:avLst>
            </a:prstGeom>
            <a:solidFill>
              <a:srgbClr val="BACDD4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79612" y="2992884"/>
              <a:ext cx="413300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>
                  <a:latin typeface="Arial" pitchFamily="34" charset="0"/>
                  <a:cs typeface="Arial" pitchFamily="34" charset="0"/>
                </a:rPr>
                <a:t>Ta có thể dùng ngôn ngữ v</a:t>
              </a:r>
              <a:r>
                <a:rPr lang="vi-VN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b="1">
                  <a:latin typeface="Arial" pitchFamily="34" charset="0"/>
                  <a:cs typeface="Arial" pitchFamily="34" charset="0"/>
                </a:rPr>
                <a:t> để biểu thị một số quan hệ hình học.</a:t>
              </a:r>
              <a:endParaRPr lang="vi-VN" sz="20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5" name="Picture 3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008"/>
            <a:stretch/>
          </p:blipFill>
          <p:spPr bwMode="auto">
            <a:xfrm>
              <a:off x="3830681" y="4362229"/>
              <a:ext cx="1748534" cy="144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08201" y="5943600"/>
                <a:ext cx="7334012" cy="908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Nhận xét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ba điểm A, B, C thẳng hàng khi và chỉ khi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/>
                            <a:cs typeface="Arial" pitchFamily="34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cùng phương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01" y="5943600"/>
                <a:ext cx="7334012" cy="908967"/>
              </a:xfrm>
              <a:prstGeom prst="rect">
                <a:avLst/>
              </a:prstGeom>
              <a:blipFill rotWithShape="1">
                <a:blip r:embed="rId10"/>
                <a:stretch>
                  <a:fillRect l="-1247" t="-6040" r="-748" b="-16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1724" name="Picture 22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2133600"/>
            <a:ext cx="4646612" cy="83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945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37" y="2223167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64410" y="2916619"/>
                <a:ext cx="7010400" cy="1438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Điều kiện cần và đủ để một điểm M nằm giữa hai điểm phân biệt A và B là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𝑴𝑨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ngược hướng </a:t>
                </a:r>
                <a:endParaRPr lang="vi-VN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10" y="2916619"/>
                <a:ext cx="7010400" cy="1438535"/>
              </a:xfrm>
              <a:prstGeom prst="rect">
                <a:avLst/>
              </a:prstGeom>
              <a:blipFill rotWithShape="1">
                <a:blip r:embed="rId4"/>
                <a:stretch>
                  <a:fillRect l="-1478" t="-4237" b="-10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50812" y="0"/>
            <a:ext cx="11887200" cy="2034820"/>
            <a:chOff x="150812" y="86710"/>
            <a:chExt cx="11887200" cy="2034820"/>
          </a:xfrm>
        </p:grpSpPr>
        <p:sp>
          <p:nvSpPr>
            <p:cNvPr id="13" name="Rounded Rectangle 12"/>
            <p:cNvSpPr/>
            <p:nvPr/>
          </p:nvSpPr>
          <p:spPr>
            <a:xfrm>
              <a:off x="1172864" y="191024"/>
              <a:ext cx="10865148" cy="1853458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360612" y="141644"/>
                  <a:ext cx="9601200" cy="19229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Trong các điều kiện dưới đây, chọn điều kiện cần và đủ để một điểm M nằm giữa hai điểm phân biệt A và B</a:t>
                  </a:r>
                </a:p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𝑴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ngược hướng  b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𝑴𝑨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𝑴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cùng phương</a:t>
                  </a:r>
                  <a:br>
                    <a:rPr lang="en-US" sz="28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𝑨𝑴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cùng hướng     d.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𝑴𝑨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𝑴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ngược hướng </a:t>
                  </a:r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0612" y="141644"/>
                  <a:ext cx="9601200" cy="19229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270" t="-3175" r="-2159" b="-79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50812" y="86710"/>
              <a:ext cx="2023700" cy="203482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790123" y="681021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72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</a:p>
          </p:txBody>
        </p:sp>
        <p:pic>
          <p:nvPicPr>
            <p:cNvPr id="23" name="Picture 31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" r="9819" b="20455"/>
            <a:stretch/>
          </p:blipFill>
          <p:spPr bwMode="auto">
            <a:xfrm>
              <a:off x="281695" y="509749"/>
              <a:ext cx="1621717" cy="5666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Oval 1"/>
          <p:cNvSpPr/>
          <p:nvPr/>
        </p:nvSpPr>
        <p:spPr>
          <a:xfrm>
            <a:off x="6958823" y="1402846"/>
            <a:ext cx="631974" cy="63197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4640" name="Picture 6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399" y="2287498"/>
            <a:ext cx="4265613" cy="76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79412" y="4648200"/>
            <a:ext cx="11506200" cy="1859066"/>
            <a:chOff x="379412" y="4648200"/>
            <a:chExt cx="11506200" cy="1859066"/>
          </a:xfrm>
        </p:grpSpPr>
        <p:sp>
          <p:nvSpPr>
            <p:cNvPr id="25" name="Rounded Rectangle 24"/>
            <p:cNvSpPr/>
            <p:nvPr/>
          </p:nvSpPr>
          <p:spPr>
            <a:xfrm>
              <a:off x="379412" y="4648200"/>
              <a:ext cx="11506200" cy="1859066"/>
            </a:xfrm>
            <a:prstGeom prst="roundRect">
              <a:avLst>
                <a:gd name="adj" fmla="val 3585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6D3C3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9412" y="4691384"/>
              <a:ext cx="1127760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buFont typeface="Wingdings" pitchFamily="2" charset="2"/>
                <a:buChar char="v"/>
              </a:pP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Chú ý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: Ta có thể dùng v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để biểu diễn các đại lượng như lực, vận tốc, gia tốc. Hướng của v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chỉ hướng của đại lượng, độ dài của v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thể hiện cho độ lớn của đại lượng và được lấy tỉ lệ với độ lớn của đại lượng.</a:t>
              </a:r>
              <a:endPara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2364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331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215899" y="134579"/>
            <a:ext cx="2895600" cy="398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303212" y="685800"/>
            <a:ext cx="11582400" cy="1815882"/>
            <a:chOff x="303212" y="762000"/>
            <a:chExt cx="11582400" cy="1815882"/>
          </a:xfrm>
        </p:grpSpPr>
        <p:sp>
          <p:nvSpPr>
            <p:cNvPr id="19" name="Rounded Rectangle 18"/>
            <p:cNvSpPr/>
            <p:nvPr/>
          </p:nvSpPr>
          <p:spPr>
            <a:xfrm>
              <a:off x="303212" y="762000"/>
              <a:ext cx="11582400" cy="1815882"/>
            </a:xfrm>
            <a:prstGeom prst="roundRect">
              <a:avLst>
                <a:gd name="adj" fmla="val 3585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1812" y="762000"/>
              <a:ext cx="1135380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Arial" pitchFamily="34" charset="0"/>
                  <a:cs typeface="Arial" pitchFamily="34" charset="0"/>
                </a:rPr>
                <a:t>Nhiệt độ và gió là hai yếu tố luôn cùng được đề cập trong các bản tin dự báo thời tiết. 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Tuy nhiên, nhiệt độ là đại lượng chỉ có độ lớn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Còn gió có cả hướng và độ lớn .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67584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73" t="13426" r="2138" b="7517"/>
          <a:stretch/>
        </p:blipFill>
        <p:spPr bwMode="auto">
          <a:xfrm>
            <a:off x="7999412" y="2654082"/>
            <a:ext cx="3886200" cy="2583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27012" y="2654082"/>
            <a:ext cx="7620000" cy="4096881"/>
            <a:chOff x="227012" y="2654082"/>
            <a:chExt cx="7620000" cy="4096881"/>
          </a:xfrm>
        </p:grpSpPr>
        <p:sp>
          <p:nvSpPr>
            <p:cNvPr id="2" name="Rounded Rectangular Callout 1"/>
            <p:cNvSpPr/>
            <p:nvPr/>
          </p:nvSpPr>
          <p:spPr>
            <a:xfrm>
              <a:off x="227012" y="2654082"/>
              <a:ext cx="7543800" cy="2583630"/>
            </a:xfrm>
            <a:prstGeom prst="wedgeRoundRectCallout">
              <a:avLst>
                <a:gd name="adj1" fmla="val -9848"/>
                <a:gd name="adj2" fmla="val 59919"/>
                <a:gd name="adj3" fmla="val 16667"/>
              </a:avLst>
            </a:prstGeom>
            <a:solidFill>
              <a:srgbClr val="BACDD4"/>
            </a:solidFill>
            <a:ln w="3175">
              <a:solidFill>
                <a:schemeClr val="tx2">
                  <a:lumMod val="7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1812" y="2654082"/>
              <a:ext cx="731520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Arial" pitchFamily="34" charset="0"/>
                  <a:cs typeface="Arial" pitchFamily="34" charset="0"/>
                </a:rPr>
                <a:t>Với một đơn vị đo , ta có thể dùng số để biểu diễn nhiệt độ.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Đối với các đại lượng gồm </a:t>
              </a:r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hướng và độ lớn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như vận tốc gió thì sao? Ta có thể dùng đối tượng toán học nào để biểu diễn chúng ?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7584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008"/>
            <a:stretch/>
          </p:blipFill>
          <p:spPr bwMode="auto">
            <a:xfrm>
              <a:off x="3427412" y="5303163"/>
              <a:ext cx="1748534" cy="1447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952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" y="3810000"/>
            <a:ext cx="1752600" cy="418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108126" y="144552"/>
            <a:ext cx="10929886" cy="2197936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B1B9AF"/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60442" y="0"/>
            <a:ext cx="1895369" cy="1905783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739249" y="522452"/>
            <a:ext cx="783163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</a:t>
            </a: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2" b="33102"/>
          <a:stretch/>
        </p:blipFill>
        <p:spPr bwMode="auto">
          <a:xfrm>
            <a:off x="272892" y="396529"/>
            <a:ext cx="1554320" cy="46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-1588" y="-76200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132012" y="152400"/>
                <a:ext cx="9906000" cy="2190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Một vật A được thả chìm hoàn toàn dưới đáy một cốc chất lỏng. Biết rằng trong ba cách biểu diễn lực đẩy Archime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trọng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ác động lên vật A như hình vẽ có một cách biểu diễn đúng. Hãy chỉ ra mối quan hệ giữa trọng lượng riêng của vật A và trọng lượng riêng của chất lỏng trong cốc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152400"/>
                <a:ext cx="9906000" cy="2190087"/>
              </a:xfrm>
              <a:prstGeom prst="rect">
                <a:avLst/>
              </a:prstGeom>
              <a:blipFill rotWithShape="1">
                <a:blip r:embed="rId7"/>
                <a:stretch>
                  <a:fillRect l="-1108" t="-2507" r="-1108" b="-5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5060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25" y="2246293"/>
            <a:ext cx="1002982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20946"/>
              </p:ext>
            </p:extLst>
          </p:nvPr>
        </p:nvGraphicFramePr>
        <p:xfrm>
          <a:off x="1371433" y="3217843"/>
          <a:ext cx="31498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433" y="3217843"/>
                        <a:ext cx="31498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35589"/>
              </p:ext>
            </p:extLst>
          </p:nvPr>
        </p:nvGraphicFramePr>
        <p:xfrm>
          <a:off x="4875212" y="3217843"/>
          <a:ext cx="31498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12" y="3217843"/>
                        <a:ext cx="31498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8223"/>
              </p:ext>
            </p:extLst>
          </p:nvPr>
        </p:nvGraphicFramePr>
        <p:xfrm>
          <a:off x="8296275" y="3205143"/>
          <a:ext cx="292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6275" y="3205143"/>
                        <a:ext cx="2921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3773" y="4381500"/>
            <a:ext cx="1167632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Lực đẩy Archimedes và trọng lực đều tác động lên vật A theo phương thẳng đứng , 2 lực này cùng phương nhưng ngược hướng 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3773" y="5307974"/>
            <a:ext cx="116763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Do đó hình a không đúng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79412" y="5905500"/>
                <a:ext cx="11676321" cy="541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ật A chìm xuống, chứng tỏ trọng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lớn hơn lực đẩ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, vậy b đúng.</a:t>
                </a:r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" y="5905500"/>
                <a:ext cx="11676321" cy="541046"/>
              </a:xfrm>
              <a:prstGeom prst="rect">
                <a:avLst/>
              </a:prstGeom>
              <a:blipFill rotWithShape="1">
                <a:blip r:embed="rId15"/>
                <a:stretch>
                  <a:fillRect l="-887" t="-1124" b="-26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320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" y="3810000"/>
            <a:ext cx="1752600" cy="418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108126" y="144552"/>
            <a:ext cx="10929886" cy="2197936"/>
          </a:xfrm>
          <a:prstGeom prst="roundRect">
            <a:avLst>
              <a:gd name="adj" fmla="val 9218"/>
            </a:avLst>
          </a:prstGeom>
          <a:gradFill flip="none" rotWithShape="1">
            <a:gsLst>
              <a:gs pos="0">
                <a:srgbClr val="B1B9AF"/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160442" y="0"/>
            <a:ext cx="1895369" cy="1905783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739249" y="522452"/>
            <a:ext cx="783163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</a:t>
            </a: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52" b="33102"/>
          <a:stretch/>
        </p:blipFill>
        <p:spPr bwMode="auto">
          <a:xfrm>
            <a:off x="272892" y="396529"/>
            <a:ext cx="1554320" cy="466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-1588" y="-76200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132012" y="152400"/>
                <a:ext cx="9906000" cy="2190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Một vật A được thả chìm hoàn toàn dưới đáy một cốc chất lỏng. Biết rằng trong ba cách biểu diễn lực đẩy Archime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trọng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ác động lên vật A như hình vẽ có một cách biểu diễn đúng. Hãy chỉ ra mối quan hệ giữa trọng lượng riêng của vật A và trọng lượng riêng của chất lỏng trong cốc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012" y="152400"/>
                <a:ext cx="9906000" cy="2190087"/>
              </a:xfrm>
              <a:prstGeom prst="rect">
                <a:avLst/>
              </a:prstGeom>
              <a:blipFill rotWithShape="1">
                <a:blip r:embed="rId7"/>
                <a:stretch>
                  <a:fillRect l="-1108" t="-2507" r="-1108" b="-5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5060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25" y="2246293"/>
            <a:ext cx="1002982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22414"/>
              </p:ext>
            </p:extLst>
          </p:nvPr>
        </p:nvGraphicFramePr>
        <p:xfrm>
          <a:off x="1371433" y="3217843"/>
          <a:ext cx="31498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433" y="3217843"/>
                        <a:ext cx="31498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3550"/>
              </p:ext>
            </p:extLst>
          </p:nvPr>
        </p:nvGraphicFramePr>
        <p:xfrm>
          <a:off x="4875212" y="3217843"/>
          <a:ext cx="31498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5212" y="3217843"/>
                        <a:ext cx="31498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58811"/>
              </p:ext>
            </p:extLst>
          </p:nvPr>
        </p:nvGraphicFramePr>
        <p:xfrm>
          <a:off x="8296275" y="3205143"/>
          <a:ext cx="292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6275" y="3205143"/>
                        <a:ext cx="2921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5926" y="4267200"/>
                <a:ext cx="9487418" cy="573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Độ lớn trọng lực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6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𝑽</m:t>
                    </m:r>
                  </m:oMath>
                </a14:m>
                <a:r>
                  <a:rPr lang="en-US" sz="26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, độ lớn lực đẩ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solidFill>
                                  <a:srgbClr val="C0000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</m:acc>
                      </m:e>
                    </m:d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𝑽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26" y="4267200"/>
                <a:ext cx="9487418" cy="573170"/>
              </a:xfrm>
              <a:prstGeom prst="rect">
                <a:avLst/>
              </a:prstGeom>
              <a:blipFill rotWithShape="1">
                <a:blip r:embed="rId15"/>
                <a:stretch>
                  <a:fillRect l="-1157" t="-1064" b="-20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45926" y="4860545"/>
            <a:ext cx="115448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Trong đó V(m</a:t>
            </a:r>
            <a:r>
              <a:rPr lang="en-US" sz="2600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) là thể tích của vật A, d và d’ (N/m</a:t>
            </a:r>
            <a:r>
              <a:rPr lang="en-US" sz="2600" b="1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) là trọng lượng riêng của A và chất lỏng 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45926" y="5753097"/>
                <a:ext cx="5082179" cy="573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Ta có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600" b="1" i="1">
                                <a:latin typeface="Cambria Math"/>
                                <a:cs typeface="Arial" pitchFamily="34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d>
                      <m:dPr>
                        <m:begChr m:val="|"/>
                        <m:endChr m:val="|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6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𝑭</m:t>
                            </m:r>
                          </m:e>
                        </m:acc>
                      </m:e>
                    </m:d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  ⇒  </m:t>
                    </m:r>
                    <m:sSup>
                      <m:sSupPr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𝒅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26" y="5753097"/>
                <a:ext cx="5082179" cy="573170"/>
              </a:xfrm>
              <a:prstGeom prst="rect">
                <a:avLst/>
              </a:prstGeom>
              <a:blipFill rotWithShape="1">
                <a:blip r:embed="rId16"/>
                <a:stretch>
                  <a:fillRect l="-2161" t="-1064" b="-20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45926" y="6324600"/>
            <a:ext cx="116920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Vậy trọng lượng riêng của A gấp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lần trọng lượng riêng của  chất lỏng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6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7" grpId="0"/>
      <p:bldP spid="19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2" y="2830391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69"/>
            <a:ext cx="10865148" cy="2632987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42310" y="76200"/>
                <a:ext cx="1009570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Hai ca nô A và B chạy trên sông với các vận tốc riêng có cùng độ lớn là 15km/h. Tuy vậy ca nô A chạy xuôi dòng còn ca nô B chạy ngược dòng. Vận tốc của dòng nước trên sông là 3Km/h</a:t>
                </a:r>
              </a:p>
              <a:p>
                <a:pPr algn="just"/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a. Hãy thể hiện trên hình vẽ: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ận tố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ủa dòng nước và 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ận tốc thực t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ủa các ca nô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310" y="76200"/>
                <a:ext cx="10095702" cy="2677656"/>
              </a:xfrm>
              <a:prstGeom prst="rect">
                <a:avLst/>
              </a:prstGeom>
              <a:blipFill rotWithShape="1">
                <a:blip r:embed="rId5"/>
                <a:stretch>
                  <a:fillRect l="-1268" t="-2278" r="-1208"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5714" y="-1"/>
            <a:ext cx="1826630" cy="1836667"/>
          </a:xfrm>
          <a:prstGeom prst="rect">
            <a:avLst/>
          </a:prstGeom>
        </p:spPr>
      </p:pic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b="23607"/>
          <a:stretch/>
        </p:blipFill>
        <p:spPr bwMode="auto">
          <a:xfrm>
            <a:off x="131580" y="652083"/>
            <a:ext cx="1848032" cy="53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03212" y="3419853"/>
                <a:ext cx="64008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+ Vì chạy xuôi dòng nên vận tốc thực tế của ca nô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𝑨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𝟖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3419853"/>
                <a:ext cx="6400800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2000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66182" y="4608493"/>
                <a:ext cx="64008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+ Vì chạy ngược dòng nên vận tốc thực tế của ca nô 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  <m:sub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𝑩</m:t>
                        </m:r>
                      </m:sub>
                    </m:sSub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𝟓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2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82" y="4608493"/>
                <a:ext cx="6400800" cy="954107"/>
              </a:xfrm>
              <a:prstGeom prst="rect">
                <a:avLst/>
              </a:prstGeom>
              <a:blipFill rotWithShape="1">
                <a:blip r:embed="rId9"/>
                <a:stretch>
                  <a:fillRect l="-2000" t="-6369" r="-342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303212" y="5849472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Tỉ lệ về độ dài các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32437"/>
              </p:ext>
            </p:extLst>
          </p:nvPr>
        </p:nvGraphicFramePr>
        <p:xfrm>
          <a:off x="4919009" y="5766704"/>
          <a:ext cx="4611675" cy="68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291960" progId="Equation.DSMT4">
                  <p:embed/>
                </p:oleObj>
              </mc:Choice>
              <mc:Fallback>
                <p:oleObj name="Equation" r:id="rId10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9009" y="5766704"/>
                        <a:ext cx="4611675" cy="68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313612" y="2997537"/>
            <a:ext cx="4724400" cy="2412663"/>
            <a:chOff x="7313612" y="2997537"/>
            <a:chExt cx="4724400" cy="2412663"/>
          </a:xfrm>
        </p:grpSpPr>
        <p:grpSp>
          <p:nvGrpSpPr>
            <p:cNvPr id="8" name="Group 7"/>
            <p:cNvGrpSpPr/>
            <p:nvPr/>
          </p:nvGrpSpPr>
          <p:grpSpPr>
            <a:xfrm>
              <a:off x="7313612" y="2997537"/>
              <a:ext cx="4724400" cy="2412663"/>
              <a:chOff x="7161212" y="2997537"/>
              <a:chExt cx="4724400" cy="2412663"/>
            </a:xfrm>
          </p:grpSpPr>
          <p:pic>
            <p:nvPicPr>
              <p:cNvPr id="687109" name="Picture 5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95869" y="3565451"/>
                <a:ext cx="259080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87110" name="Picture 6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43793" y="4695629"/>
                <a:ext cx="177165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87111" name="Picture 7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39235" y="4133850"/>
                <a:ext cx="581025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15">
                <a:extLst>
                  <a:ext uri="{BEBA8EAE-BF5A-486C-A8C5-ECC9F3942E4B}">
                    <a14:imgProps xmlns:a14="http://schemas.microsoft.com/office/drawing/2010/main">
                      <a14:imgLayer r:embed="rId16">
                        <a14:imgEffect>
                          <a14:brightnessContrast bright="17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2764" b="24026"/>
              <a:stretch/>
            </p:blipFill>
            <p:spPr>
              <a:xfrm rot="565426">
                <a:off x="9786915" y="4526133"/>
                <a:ext cx="1219200" cy="526820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2764" b="24026"/>
              <a:stretch/>
            </p:blipFill>
            <p:spPr>
              <a:xfrm rot="20940824" flipH="1">
                <a:off x="7733639" y="3359986"/>
                <a:ext cx="1219200" cy="526820"/>
              </a:xfrm>
              <a:prstGeom prst="rect">
                <a:avLst/>
              </a:prstGeom>
            </p:spPr>
          </p:pic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3575878"/>
                  </p:ext>
                </p:extLst>
              </p:nvPr>
            </p:nvGraphicFramePr>
            <p:xfrm>
              <a:off x="9454315" y="3085904"/>
              <a:ext cx="408354" cy="571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90440" imgH="266400" progId="Equation.DSMT4">
                      <p:embed/>
                    </p:oleObj>
                  </mc:Choice>
                  <mc:Fallback>
                    <p:oleObj name="Equation" r:id="rId18" imgW="190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454315" y="3085904"/>
                            <a:ext cx="408354" cy="571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5158627"/>
                  </p:ext>
                </p:extLst>
              </p:nvPr>
            </p:nvGraphicFramePr>
            <p:xfrm>
              <a:off x="8544895" y="4838504"/>
              <a:ext cx="408354" cy="571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90440" imgH="266400" progId="Equation.DSMT4">
                      <p:embed/>
                    </p:oleObj>
                  </mc:Choice>
                  <mc:Fallback>
                    <p:oleObj name="Equation" r:id="rId20" imgW="190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544895" y="4838504"/>
                            <a:ext cx="408354" cy="571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685975"/>
                  </p:ext>
                </p:extLst>
              </p:nvPr>
            </p:nvGraphicFramePr>
            <p:xfrm>
              <a:off x="8893222" y="3792883"/>
              <a:ext cx="27305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26720" imgH="228600" progId="Equation.DSMT4">
                      <p:embed/>
                    </p:oleObj>
                  </mc:Choice>
                  <mc:Fallback>
                    <p:oleObj name="Equation" r:id="rId22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8893222" y="3792883"/>
                            <a:ext cx="273050" cy="490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" name="Straight Connector 4"/>
              <p:cNvCxnSpPr/>
              <p:nvPr/>
            </p:nvCxnSpPr>
            <p:spPr>
              <a:xfrm>
                <a:off x="7161212" y="2997537"/>
                <a:ext cx="4724400" cy="0"/>
              </a:xfrm>
              <a:prstGeom prst="line">
                <a:avLst/>
              </a:prstGeom>
              <a:ln w="57150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161212" y="5410200"/>
                <a:ext cx="4724400" cy="0"/>
              </a:xfrm>
              <a:prstGeom prst="line">
                <a:avLst/>
              </a:prstGeom>
              <a:ln w="57150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862327"/>
                </p:ext>
              </p:extLst>
            </p:nvPr>
          </p:nvGraphicFramePr>
          <p:xfrm>
            <a:off x="7667624" y="3176513"/>
            <a:ext cx="3587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667624" y="3176513"/>
                          <a:ext cx="35877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842298"/>
                </p:ext>
              </p:extLst>
            </p:nvPr>
          </p:nvGraphicFramePr>
          <p:xfrm>
            <a:off x="10064281" y="4334483"/>
            <a:ext cx="3587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064281" y="4334483"/>
                          <a:ext cx="35877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7347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2" y="2932932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69"/>
            <a:ext cx="10865148" cy="2632987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42310" y="76200"/>
                <a:ext cx="1009570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Hai ca nô A và B chạy trên sông với các vận tốc riêng có cùng độ lớn là 15km/h. Tuy vậy ca nô A chạy xuôi dòng còn ca nô B chạy ngược dòng. Vận tốc của dòng nước trên sông là 3Km/h</a:t>
                </a:r>
              </a:p>
              <a:p>
                <a:pPr algn="just"/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b. Trong 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hững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ào cùng phương và những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ào ngược hướng?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310" y="76200"/>
                <a:ext cx="10095702" cy="2677656"/>
              </a:xfrm>
              <a:prstGeom prst="rect">
                <a:avLst/>
              </a:prstGeom>
              <a:blipFill rotWithShape="1">
                <a:blip r:embed="rId5"/>
                <a:stretch>
                  <a:fillRect l="-1268" t="-2278" r="-1208" b="-5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35714" y="-1"/>
            <a:ext cx="1826630" cy="1836667"/>
          </a:xfrm>
          <a:prstGeom prst="rect">
            <a:avLst/>
          </a:prstGeom>
        </p:spPr>
      </p:pic>
      <p:pic>
        <p:nvPicPr>
          <p:cNvPr id="27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9" b="23607"/>
          <a:stretch/>
        </p:blipFill>
        <p:spPr bwMode="auto">
          <a:xfrm>
            <a:off x="131580" y="652083"/>
            <a:ext cx="1848032" cy="53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7313612" y="2997537"/>
            <a:ext cx="4724400" cy="2412663"/>
            <a:chOff x="7313612" y="2997537"/>
            <a:chExt cx="4724400" cy="2412663"/>
          </a:xfrm>
        </p:grpSpPr>
        <p:grpSp>
          <p:nvGrpSpPr>
            <p:cNvPr id="8" name="Group 7"/>
            <p:cNvGrpSpPr/>
            <p:nvPr/>
          </p:nvGrpSpPr>
          <p:grpSpPr>
            <a:xfrm>
              <a:off x="7313612" y="2997537"/>
              <a:ext cx="4724400" cy="2412663"/>
              <a:chOff x="7161212" y="2997537"/>
              <a:chExt cx="4724400" cy="2412663"/>
            </a:xfrm>
          </p:grpSpPr>
          <p:pic>
            <p:nvPicPr>
              <p:cNvPr id="687109" name="Picture 5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95869" y="3565451"/>
                <a:ext cx="259080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87110" name="Picture 6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43793" y="4695629"/>
                <a:ext cx="1771650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87111" name="Picture 7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39235" y="4133850"/>
                <a:ext cx="581025" cy="28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rightnessContrast bright="17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2764" b="24026"/>
              <a:stretch/>
            </p:blipFill>
            <p:spPr>
              <a:xfrm rot="565426">
                <a:off x="9786915" y="4526133"/>
                <a:ext cx="1219200" cy="526820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2764" b="24026"/>
              <a:stretch/>
            </p:blipFill>
            <p:spPr>
              <a:xfrm rot="20940824" flipH="1">
                <a:off x="7733639" y="3359986"/>
                <a:ext cx="1219200" cy="526820"/>
              </a:xfrm>
              <a:prstGeom prst="rect">
                <a:avLst/>
              </a:prstGeom>
            </p:spPr>
          </p:pic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7099039"/>
                  </p:ext>
                </p:extLst>
              </p:nvPr>
            </p:nvGraphicFramePr>
            <p:xfrm>
              <a:off x="9454315" y="3085904"/>
              <a:ext cx="408354" cy="571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90440" imgH="266400" progId="Equation.DSMT4">
                      <p:embed/>
                    </p:oleObj>
                  </mc:Choice>
                  <mc:Fallback>
                    <p:oleObj name="Equation" r:id="rId14" imgW="190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454315" y="3085904"/>
                            <a:ext cx="408354" cy="571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0098623"/>
                  </p:ext>
                </p:extLst>
              </p:nvPr>
            </p:nvGraphicFramePr>
            <p:xfrm>
              <a:off x="8544895" y="4838504"/>
              <a:ext cx="408354" cy="571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90440" imgH="266400" progId="Equation.DSMT4">
                      <p:embed/>
                    </p:oleObj>
                  </mc:Choice>
                  <mc:Fallback>
                    <p:oleObj name="Equation" r:id="rId16" imgW="190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544895" y="4838504"/>
                            <a:ext cx="408354" cy="5716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7381642"/>
                  </p:ext>
                </p:extLst>
              </p:nvPr>
            </p:nvGraphicFramePr>
            <p:xfrm>
              <a:off x="8893222" y="3792883"/>
              <a:ext cx="273050" cy="490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6720" imgH="228600" progId="Equation.DSMT4">
                      <p:embed/>
                    </p:oleObj>
                  </mc:Choice>
                  <mc:Fallback>
                    <p:oleObj name="Equation" r:id="rId18" imgW="12672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893222" y="3792883"/>
                            <a:ext cx="273050" cy="490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" name="Straight Connector 4"/>
              <p:cNvCxnSpPr/>
              <p:nvPr/>
            </p:nvCxnSpPr>
            <p:spPr>
              <a:xfrm>
                <a:off x="7161212" y="2997537"/>
                <a:ext cx="4724400" cy="0"/>
              </a:xfrm>
              <a:prstGeom prst="line">
                <a:avLst/>
              </a:prstGeom>
              <a:ln w="57150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7161212" y="5410200"/>
                <a:ext cx="4724400" cy="0"/>
              </a:xfrm>
              <a:prstGeom prst="line">
                <a:avLst/>
              </a:prstGeom>
              <a:ln w="57150" cmpd="thickThin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397370"/>
                </p:ext>
              </p:extLst>
            </p:nvPr>
          </p:nvGraphicFramePr>
          <p:xfrm>
            <a:off x="7667624" y="3176513"/>
            <a:ext cx="3587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67624" y="3176513"/>
                          <a:ext cx="35877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367763"/>
                </p:ext>
              </p:extLst>
            </p:nvPr>
          </p:nvGraphicFramePr>
          <p:xfrm>
            <a:off x="10064281" y="4334483"/>
            <a:ext cx="3587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064281" y="4334483"/>
                          <a:ext cx="358775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60180" y="3508588"/>
                <a:ext cx="581043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+ Các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phương :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80" y="3508588"/>
                <a:ext cx="5810432" cy="954107"/>
              </a:xfrm>
              <a:prstGeom prst="rect">
                <a:avLst/>
              </a:prstGeom>
              <a:blipFill rotWithShape="1">
                <a:blip r:embed="rId24"/>
                <a:stretch>
                  <a:fillRect l="-2099" t="-6410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11142" y="4760893"/>
                <a:ext cx="601187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+ Các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gược hướng : 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𝑨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latin typeface="Cambria Math"/>
                                <a:cs typeface="Arial" pitchFamily="34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2800" b="1" i="1" smtClean="0">
                                <a:latin typeface="Cambria Math"/>
                                <a:cs typeface="Arial" pitchFamily="34" charset="0"/>
                              </a:rPr>
                              <m:t>𝑩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42" y="4760893"/>
                <a:ext cx="6011870" cy="954107"/>
              </a:xfrm>
              <a:prstGeom prst="rect">
                <a:avLst/>
              </a:prstGeom>
              <a:blipFill rotWithShape="1">
                <a:blip r:embed="rId25"/>
                <a:stretch>
                  <a:fillRect l="-2028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76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012" y="1920869"/>
            <a:ext cx="6477000" cy="1344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363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81" y="2165518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172864" y="120869"/>
            <a:ext cx="10865148" cy="1963381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42310" y="76200"/>
                <a:ext cx="10095702" cy="2008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ho ba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. Những khẳng định nào sau đây là đúng?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ều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b.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không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gược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310" y="76200"/>
                <a:ext cx="10095702" cy="2008050"/>
              </a:xfrm>
              <a:prstGeom prst="rect">
                <a:avLst/>
              </a:prstGeom>
              <a:blipFill rotWithShape="1">
                <a:blip r:embed="rId4"/>
                <a:stretch>
                  <a:fillRect l="-1268" t="-608" r="-60" b="-7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98048" y="76200"/>
            <a:ext cx="1826630" cy="18366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47308" y="2819400"/>
                <a:ext cx="11638304" cy="578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Do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hướng với mọi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ên khẳng định </a:t>
                </a:r>
                <a:r>
                  <a:rPr lang="en-US"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úng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08" y="2819400"/>
                <a:ext cx="11638304" cy="578300"/>
              </a:xfrm>
              <a:prstGeom prst="rect">
                <a:avLst/>
              </a:prstGeom>
              <a:blipFill rotWithShape="1">
                <a:blip r:embed="rId6"/>
                <a:stretch>
                  <a:fillRect l="-943" t="-1064" b="-28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247308" y="332813"/>
            <a:ext cx="15281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3822" y="3505200"/>
                <a:ext cx="11638304" cy="156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không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ó thể cùng phương hoặc không cùng phương, do đó chứa thể kết lu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. Vậy khẳng định </a:t>
                </a:r>
                <a:r>
                  <a:rPr lang="en-US"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không đúng 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22" y="3505200"/>
                <a:ext cx="11638304" cy="1568186"/>
              </a:xfrm>
              <a:prstGeom prst="rect">
                <a:avLst/>
              </a:prstGeom>
              <a:blipFill rotWithShape="1">
                <a:blip r:embed="rId7"/>
                <a:stretch>
                  <a:fillRect l="-891" b="-6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684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2" y="2021173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120869"/>
            <a:ext cx="11201400" cy="1826613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42310" y="76200"/>
                <a:ext cx="10324302" cy="1871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ho ba v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,</a:t>
                </a:r>
                <a:r>
                  <a:rPr lang="en-US" sz="26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. Những khẳng định nào sau đây là đúng?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.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đều cùng phươ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ùng phương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d.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đều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cùng hướng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310" y="76200"/>
                <a:ext cx="10324302" cy="1871282"/>
              </a:xfrm>
              <a:prstGeom prst="rect">
                <a:avLst/>
              </a:prstGeom>
              <a:blipFill rotWithShape="1">
                <a:blip r:embed="rId4"/>
                <a:stretch>
                  <a:fillRect l="-1063" t="-327" b="-7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-1588" y="54934"/>
            <a:ext cx="1943898" cy="1954579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47672" y="332813"/>
            <a:ext cx="15281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3822" y="2514600"/>
                <a:ext cx="11638304" cy="101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ều cùng phươ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hì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hoặc song song hoặc trùng 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22" y="2514600"/>
                <a:ext cx="11638304" cy="1018164"/>
              </a:xfrm>
              <a:prstGeom prst="rect">
                <a:avLst/>
              </a:prstGeom>
              <a:blipFill rotWithShape="1">
                <a:blip r:embed="rId6"/>
                <a:stretch>
                  <a:fillRect l="-891" b="-14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8012" y="3642181"/>
                <a:ext cx="11244114" cy="1082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Do đó giá của 2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song song hoặc trùng nhau, suy ra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phương. Vậy khẳng định </a:t>
                </a:r>
                <a:r>
                  <a:rPr lang="en-US"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úng.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3642181"/>
                <a:ext cx="11244114" cy="1082219"/>
              </a:xfrm>
              <a:prstGeom prst="rect">
                <a:avLst/>
              </a:prstGeom>
              <a:blipFill rotWithShape="1">
                <a:blip r:embed="rId7"/>
                <a:stretch>
                  <a:fillRect l="-1139" t="-1124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4437" y="4887693"/>
                <a:ext cx="11638304" cy="1513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ều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hì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hoặc song song hoặc trùng nhau . Mặt khác có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ên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hướng. Vậy khẳng định </a:t>
                </a:r>
                <a:r>
                  <a:rPr lang="en-US"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đúng.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7" y="4887693"/>
                <a:ext cx="11638304" cy="1513107"/>
              </a:xfrm>
              <a:prstGeom prst="rect">
                <a:avLst/>
              </a:prstGeom>
              <a:blipFill rotWithShape="1">
                <a:blip r:embed="rId8"/>
                <a:stretch>
                  <a:fillRect l="-943" b="-10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253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999412" y="2079844"/>
            <a:ext cx="3962400" cy="4001868"/>
          </a:xfrm>
          <a:prstGeom prst="roundRect">
            <a:avLst>
              <a:gd name="adj" fmla="val 2982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412" y="2071543"/>
            <a:ext cx="1857375" cy="443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912812" y="120869"/>
            <a:ext cx="11201400" cy="1826613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94B0B7"/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018510" y="215205"/>
            <a:ext cx="101719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Arial" pitchFamily="34" charset="0"/>
                <a:cs typeface="Arial" pitchFamily="34" charset="0"/>
              </a:rPr>
              <a:t>Trong hình vẽ bên , hãy chỉ ra các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cùng phương, các cặp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ngược hướng và các cặp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bằng nhau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2538" r="16345" b="11211"/>
          <a:stretch/>
        </p:blipFill>
        <p:spPr>
          <a:xfrm>
            <a:off x="-1588" y="54934"/>
            <a:ext cx="1943898" cy="1954579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47672" y="332813"/>
            <a:ext cx="1528111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3822" y="2514600"/>
                <a:ext cx="7709390" cy="101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ùng phương : 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</a:t>
                </a:r>
                <a:r>
                  <a:rPr lang="en-US" sz="2800" b="1"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vi-VN" sz="2800" b="1" i="1">
                  <a:solidFill>
                    <a:srgbClr val="FF0000"/>
                  </a:solidFill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22" y="2514600"/>
                <a:ext cx="7709390" cy="1018164"/>
              </a:xfrm>
              <a:prstGeom prst="rect">
                <a:avLst/>
              </a:prstGeom>
              <a:blipFill rotWithShape="1">
                <a:blip r:embed="rId5"/>
                <a:stretch>
                  <a:fillRect l="-1344" t="-598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120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2" y="2079844"/>
            <a:ext cx="38100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3822" y="3733800"/>
                <a:ext cx="7709390" cy="101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ngược hướng : 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endParaRPr lang="vi-VN" sz="2800" b="1" i="1">
                  <a:solidFill>
                    <a:srgbClr val="FF0000"/>
                  </a:solidFill>
                  <a:latin typeface="Cambria Math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22" y="3733800"/>
                <a:ext cx="7709390" cy="1018164"/>
              </a:xfrm>
              <a:prstGeom prst="rect">
                <a:avLst/>
              </a:prstGeom>
              <a:blipFill rotWithShape="1">
                <a:blip r:embed="rId7"/>
                <a:stretch>
                  <a:fillRect l="-1344" t="-5988" b="-14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3822" y="4957405"/>
                <a:ext cx="557579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Các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bằng nhau : </a:t>
                </a:r>
                <a:br>
                  <a:rPr lang="en-US" sz="2800" b="1">
                    <a:latin typeface="Arial" pitchFamily="34" charset="0"/>
                    <a:cs typeface="Arial" pitchFamily="34" charset="0"/>
                  </a:rPr>
                </a:b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22" y="4957405"/>
                <a:ext cx="5575790" cy="954107"/>
              </a:xfrm>
              <a:prstGeom prst="rect">
                <a:avLst/>
              </a:prstGeom>
              <a:blipFill rotWithShape="1">
                <a:blip r:embed="rId8"/>
                <a:stretch>
                  <a:fillRect l="-1858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255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" name="Google Shape;692;p26"/>
          <p:cNvSpPr txBox="1">
            <a:spLocks noGrp="1"/>
          </p:cNvSpPr>
          <p:nvPr>
            <p:ph type="ctrTitle"/>
          </p:nvPr>
        </p:nvSpPr>
        <p:spPr>
          <a:xfrm>
            <a:off x="1437271" y="1679568"/>
            <a:ext cx="9394885" cy="2678102"/>
          </a:xfrm>
          <a:prstGeom prst="rect">
            <a:avLst/>
          </a:prstGeom>
        </p:spPr>
        <p:txBody>
          <a:bodyPr spcFirstLastPara="1" vert="horz" wrap="square" lIns="121868" tIns="121868" rIns="121868" bIns="121868" rtlCol="0" anchor="b" anchorCtr="0">
            <a:noAutofit/>
          </a:bodyPr>
          <a:lstStyle/>
          <a:p>
            <a:pPr lvl="0">
              <a:lnSpc>
                <a:spcPct val="150000"/>
              </a:lnSpc>
            </a:pPr>
            <a:r>
              <a:rPr lang="vi-VN" sz="5732" b="1" dirty="0">
                <a:solidFill>
                  <a:srgbClr val="FF0000"/>
                </a:solidFill>
                <a:latin typeface="+mn-lt"/>
              </a:rPr>
              <a:t>CẢM ƠN TẤT CẢ CÁC EM </a:t>
            </a:r>
            <a:br>
              <a:rPr lang="en-US" sz="5732" b="1" dirty="0">
                <a:solidFill>
                  <a:srgbClr val="FF0000"/>
                </a:solidFill>
                <a:latin typeface="+mn-lt"/>
              </a:rPr>
            </a:br>
            <a:r>
              <a:rPr lang="vi-VN" sz="5732" b="1" dirty="0">
                <a:solidFill>
                  <a:srgbClr val="FF0000"/>
                </a:solidFill>
                <a:latin typeface="+mn-lt"/>
              </a:rPr>
              <a:t>ĐÃ THAM GIA BÀI HỌC!</a:t>
            </a:r>
            <a:endParaRPr sz="5732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044729">
            <a:off x="9365864" y="3490855"/>
            <a:ext cx="2275445" cy="3437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80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4612" y="766850"/>
            <a:ext cx="11761786" cy="2092882"/>
            <a:chOff x="74612" y="766850"/>
            <a:chExt cx="11761786" cy="2092882"/>
          </a:xfrm>
        </p:grpSpPr>
        <p:sp>
          <p:nvSpPr>
            <p:cNvPr id="15" name="Rounded Rectangle 14"/>
            <p:cNvSpPr/>
            <p:nvPr/>
          </p:nvSpPr>
          <p:spPr>
            <a:xfrm>
              <a:off x="2158999" y="797870"/>
              <a:ext cx="9677399" cy="2061862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11399" y="766850"/>
              <a:ext cx="9524999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Một con tàu khởi hành từ đảo A, đi thẳng về hướng đông 19km rồi đi thẳng tiếp 10km về hướng nam thì tới đảo B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Nếu từ đảo A, tàu đi thẳng (không đổi hướng) tới đảo B, thì phải đi theo hướng nào và quảng đường phải đi dài bao nhiêu kilomet 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3" name="Picture 1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4338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</a:p>
            </p:txBody>
          </p:sp>
        </p:grp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412" y="2896095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01034" y="3429000"/>
            <a:ext cx="6807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Gọi điểm mà tàu rẽ là C, khi đó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20442"/>
              </p:ext>
            </p:extLst>
          </p:nvPr>
        </p:nvGraphicFramePr>
        <p:xfrm>
          <a:off x="1790700" y="3886200"/>
          <a:ext cx="35512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4520" imgH="203040" progId="Equation.DSMT4">
                  <p:embed/>
                </p:oleObj>
              </mc:Choice>
              <mc:Fallback>
                <p:oleObj name="Equation" r:id="rId7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700" y="3886200"/>
                        <a:ext cx="3551238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9561" name="Picture 10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20" y="38100"/>
            <a:ext cx="5599692" cy="844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01034" y="4343400"/>
                <a:ext cx="68077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∆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𝑨𝑪𝑩</m:t>
                    </m:r>
                    <m:r>
                      <a:rPr lang="en-US" sz="28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uông cân tại C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34" y="4343400"/>
                <a:ext cx="6807778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880"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1324"/>
              </p:ext>
            </p:extLst>
          </p:nvPr>
        </p:nvGraphicFramePr>
        <p:xfrm>
          <a:off x="663476" y="4724400"/>
          <a:ext cx="38417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476" y="4724400"/>
                        <a:ext cx="3841750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03270"/>
              </p:ext>
            </p:extLst>
          </p:nvPr>
        </p:nvGraphicFramePr>
        <p:xfrm>
          <a:off x="1419225" y="5286375"/>
          <a:ext cx="46751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38000" imgH="241200" progId="Equation.DSMT4">
                  <p:embed/>
                </p:oleObj>
              </mc:Choice>
              <mc:Fallback>
                <p:oleObj name="Equation" r:id="rId14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9225" y="5286375"/>
                        <a:ext cx="467518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47636" y="5895975"/>
            <a:ext cx="114331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Vậy khi tàu chạy thằng từ A đến B ( không đổi hướng), thì tàu phải đi theo hướng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45</a:t>
            </a:r>
            <a:r>
              <a:rPr lang="en-US" sz="2800" b="1" baseline="300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và phải đi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4,14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km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59457" name="Group 659456"/>
          <p:cNvGrpSpPr/>
          <p:nvPr/>
        </p:nvGrpSpPr>
        <p:grpSpPr>
          <a:xfrm>
            <a:off x="7389813" y="2954982"/>
            <a:ext cx="4446586" cy="2817168"/>
            <a:chOff x="7389813" y="2954982"/>
            <a:chExt cx="4446586" cy="2817168"/>
          </a:xfrm>
        </p:grpSpPr>
        <p:sp>
          <p:nvSpPr>
            <p:cNvPr id="44" name="Rounded Rectangle 43"/>
            <p:cNvSpPr/>
            <p:nvPr/>
          </p:nvSpPr>
          <p:spPr>
            <a:xfrm>
              <a:off x="7389813" y="2954982"/>
              <a:ext cx="4446586" cy="2817168"/>
            </a:xfrm>
            <a:prstGeom prst="roundRect">
              <a:avLst>
                <a:gd name="adj" fmla="val 293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916860" y="3676342"/>
              <a:ext cx="1301752" cy="1358472"/>
              <a:chOff x="7053260" y="3478641"/>
              <a:chExt cx="1301752" cy="1358472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7237412" y="4114800"/>
                <a:ext cx="914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>
                <a:off x="7237413" y="4143067"/>
                <a:ext cx="914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5311697"/>
                  </p:ext>
                </p:extLst>
              </p:nvPr>
            </p:nvGraphicFramePr>
            <p:xfrm>
              <a:off x="7621117" y="3478641"/>
              <a:ext cx="236652" cy="236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77480" imgH="177480" progId="Equation.DSMT4">
                      <p:embed/>
                    </p:oleObj>
                  </mc:Choice>
                  <mc:Fallback>
                    <p:oleObj name="Equation" r:id="rId16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621117" y="3478641"/>
                            <a:ext cx="236652" cy="2366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8573206"/>
                  </p:ext>
                </p:extLst>
              </p:nvPr>
            </p:nvGraphicFramePr>
            <p:xfrm>
              <a:off x="8151812" y="4009062"/>
              <a:ext cx="203200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52280" imgH="164880" progId="Equation.DSMT4">
                      <p:embed/>
                    </p:oleObj>
                  </mc:Choice>
                  <mc:Fallback>
                    <p:oleObj name="Equation" r:id="rId18" imgW="152280" imgH="16488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1812" y="4009062"/>
                            <a:ext cx="203200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8769974"/>
                  </p:ext>
                </p:extLst>
              </p:nvPr>
            </p:nvGraphicFramePr>
            <p:xfrm>
              <a:off x="7053260" y="3996474"/>
              <a:ext cx="236652" cy="2366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177480" imgH="177480" progId="Equation.DSMT4">
                      <p:embed/>
                    </p:oleObj>
                  </mc:Choice>
                  <mc:Fallback>
                    <p:oleObj name="Equation" r:id="rId20" imgW="1774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053260" y="3996474"/>
                            <a:ext cx="236652" cy="23665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0310538"/>
                  </p:ext>
                </p:extLst>
              </p:nvPr>
            </p:nvGraphicFramePr>
            <p:xfrm>
              <a:off x="7600950" y="4600575"/>
              <a:ext cx="1873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39680" imgH="177480" progId="Equation.DSMT4">
                      <p:embed/>
                    </p:oleObj>
                  </mc:Choice>
                  <mc:Fallback>
                    <p:oleObj name="Equation" r:id="rId22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600950" y="4600575"/>
                            <a:ext cx="187325" cy="236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Straight Arrow Connector 10"/>
            <p:cNvCxnSpPr/>
            <p:nvPr/>
          </p:nvCxnSpPr>
          <p:spPr>
            <a:xfrm>
              <a:off x="8990012" y="3291681"/>
              <a:ext cx="1828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>
              <a:off x="9883774" y="4209087"/>
              <a:ext cx="18288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8990012" y="3294687"/>
              <a:ext cx="1828800" cy="1828800"/>
            </a:xfrm>
            <a:prstGeom prst="straightConnector1">
              <a:avLst/>
            </a:prstGeom>
            <a:ln w="19050">
              <a:solidFill>
                <a:srgbClr val="C00000"/>
              </a:solidFill>
              <a:prstDash val="sys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683078"/>
                </p:ext>
              </p:extLst>
            </p:nvPr>
          </p:nvGraphicFramePr>
          <p:xfrm>
            <a:off x="8742552" y="3160225"/>
            <a:ext cx="245872" cy="268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280" imgH="164880" progId="Equation.DSMT4">
                    <p:embed/>
                  </p:oleObj>
                </mc:Choice>
                <mc:Fallback>
                  <p:oleObj name="Equation" r:id="rId24" imgW="15228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2552" y="3160225"/>
                          <a:ext cx="245872" cy="268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923534"/>
                </p:ext>
              </p:extLst>
            </p:nvPr>
          </p:nvGraphicFramePr>
          <p:xfrm>
            <a:off x="10675238" y="5123487"/>
            <a:ext cx="245872" cy="268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164880" progId="Equation.DSMT4">
                    <p:embed/>
                  </p:oleObj>
                </mc:Choice>
                <mc:Fallback>
                  <p:oleObj name="Equation" r:id="rId2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75238" y="5123487"/>
                          <a:ext cx="245872" cy="268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550894"/>
                </p:ext>
              </p:extLst>
            </p:nvPr>
          </p:nvGraphicFramePr>
          <p:xfrm>
            <a:off x="9659937" y="3038475"/>
            <a:ext cx="4889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68280" imgH="177480" progId="Equation.DSMT4">
                    <p:embed/>
                  </p:oleObj>
                </mc:Choice>
                <mc:Fallback>
                  <p:oleObj name="Equation" r:id="rId28" imgW="368280" imgH="177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9937" y="3038475"/>
                          <a:ext cx="4889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011982"/>
                </p:ext>
              </p:extLst>
            </p:nvPr>
          </p:nvGraphicFramePr>
          <p:xfrm>
            <a:off x="10826749" y="4024004"/>
            <a:ext cx="4889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68280" imgH="177480" progId="Equation.DSMT4">
                    <p:embed/>
                  </p:oleObj>
                </mc:Choice>
                <mc:Fallback>
                  <p:oleObj name="Equation" r:id="rId30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6749" y="4024004"/>
                          <a:ext cx="4889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56" name="Object 6594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4894151"/>
                </p:ext>
              </p:extLst>
            </p:nvPr>
          </p:nvGraphicFramePr>
          <p:xfrm>
            <a:off x="10834688" y="3132138"/>
            <a:ext cx="24447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2280" imgH="177480" progId="Equation.DSMT4">
                    <p:embed/>
                  </p:oleObj>
                </mc:Choice>
                <mc:Fallback>
                  <p:oleObj name="Equation" r:id="rId32" imgW="152280" imgH="177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4688" y="3132138"/>
                          <a:ext cx="24447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08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9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03212" y="762000"/>
            <a:ext cx="731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800" b="1">
                <a:latin typeface="Arial" pitchFamily="34" charset="0"/>
                <a:cs typeface="Arial" pitchFamily="34" charset="0"/>
              </a:rPr>
              <a:t>Ta có thể gắn cho quảng đường thẳng từ đảo A đến đảo B đồng thời 2 yếu tố :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ộ dài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và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455612" y="2684189"/>
            <a:ext cx="11353800" cy="2268811"/>
          </a:xfrm>
          <a:prstGeom prst="roundRect">
            <a:avLst>
              <a:gd name="adj" fmla="val 3585"/>
            </a:avLst>
          </a:prstGeom>
          <a:solidFill>
            <a:srgbClr val="FDEDD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8" name="TextBox 17"/>
          <p:cNvSpPr txBox="1"/>
          <p:nvPr/>
        </p:nvSpPr>
        <p:spPr>
          <a:xfrm>
            <a:off x="684212" y="2819400"/>
            <a:ext cx="10896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là một đoạn thẳng có hướng, nghĩa là trong hai điểm mút của 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đ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oạn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 thẳ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, đã chỉ rõ điểm đầu, điểm cuối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10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25"/>
          <a:stretch/>
        </p:blipFill>
        <p:spPr bwMode="auto">
          <a:xfrm>
            <a:off x="189920" y="38100"/>
            <a:ext cx="559969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3574" y="3886200"/>
            <a:ext cx="10896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ộ dài của v</a:t>
            </a:r>
            <a:r>
              <a: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là khoảng cách giữa điểm đầu và điểm cuối của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đó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0519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2" y="228600"/>
            <a:ext cx="2573337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742612" y="3754677"/>
            <a:ext cx="1347555" cy="144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1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74612" y="681789"/>
            <a:ext cx="11771892" cy="4728411"/>
            <a:chOff x="189920" y="681789"/>
            <a:chExt cx="11771892" cy="4728411"/>
          </a:xfrm>
        </p:grpSpPr>
        <p:sp>
          <p:nvSpPr>
            <p:cNvPr id="5" name="Rounded Rectangle 4"/>
            <p:cNvSpPr/>
            <p:nvPr/>
          </p:nvSpPr>
          <p:spPr>
            <a:xfrm>
              <a:off x="732092" y="815139"/>
              <a:ext cx="11229720" cy="4595061"/>
            </a:xfrm>
            <a:prstGeom prst="roundRect">
              <a:avLst>
                <a:gd name="adj" fmla="val 313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45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920" y="681789"/>
              <a:ext cx="1084345" cy="10843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178504" y="999993"/>
                <a:ext cx="7543800" cy="10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ó điểm đầu A và điểm cuối B được kí hiệu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đọc là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AB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04" y="999993"/>
                <a:ext cx="7543800" cy="1046377"/>
              </a:xfrm>
              <a:prstGeom prst="rect">
                <a:avLst/>
              </a:prstGeom>
              <a:blipFill rotWithShape="1">
                <a:blip r:embed="rId5"/>
                <a:stretch>
                  <a:fillRect l="-1373" t="-5814" b="-1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25"/>
          <a:stretch/>
        </p:blipFill>
        <p:spPr bwMode="auto">
          <a:xfrm>
            <a:off x="189920" y="38100"/>
            <a:ext cx="559969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686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8504" y="914400"/>
            <a:ext cx="17240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78504" y="2170093"/>
            <a:ext cx="1021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latin typeface="Arial" pitchFamily="34" charset="0"/>
                <a:cs typeface="Arial" pitchFamily="34" charset="0"/>
              </a:rPr>
              <a:t>Để vẽ một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, ta vẽ đoạn thẳng nối điểm đầu và điểm cuối của nó, rồi đánh dấu mũi tên ở điểm cuối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78504" y="3488513"/>
                <a:ext cx="7543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còn được kí hiệu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b="1">
                    <a:solidFill>
                      <a:srgbClr val="C0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b="1">
                    <a:solidFill>
                      <a:srgbClr val="C0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,</a:t>
                </a:r>
                <a:r>
                  <a:rPr lang="en-US" b="1">
                    <a:solidFill>
                      <a:srgbClr val="C00000"/>
                    </a:solidFill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…</a:t>
                </a:r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504" y="3488513"/>
                <a:ext cx="7543800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37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78504" y="4397586"/>
            <a:ext cx="10455942" cy="707814"/>
            <a:chOff x="1293812" y="4397586"/>
            <a:chExt cx="10455942" cy="7078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1293812" y="4397586"/>
                  <a:ext cx="9829800" cy="57676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Arial" pitchFamily="34" charset="0"/>
                    <a:buChar char="•"/>
                  </a:pP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Độ dài của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𝑩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tương ứng được kí hiệu là  </a:t>
                  </a:r>
                  <a:endParaRPr lang="vi-VN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3812" y="4397586"/>
                  <a:ext cx="9829800" cy="57676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054" t="-2105" b="-2736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9979403"/>
                    </p:ext>
                  </p:extLst>
                </p:nvPr>
              </p:nvGraphicFramePr>
              <p:xfrm>
                <a:off x="10497469" y="4397586"/>
                <a:ext cx="1252285" cy="7078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583920" imgH="330120" progId="Equation.DSMT4">
                        <p:embed/>
                      </p:oleObj>
                    </mc:Choice>
                    <mc:Fallback>
                      <p:oleObj name="Equation" r:id="rId10" imgW="5839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97469" y="4397586"/>
                              <a:ext cx="1252285" cy="70781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9979403"/>
                    </p:ext>
                  </p:extLst>
                </p:nvPr>
              </p:nvGraphicFramePr>
              <p:xfrm>
                <a:off x="10497469" y="4397586"/>
                <a:ext cx="1252285" cy="7078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76951" name="Equation" r:id="rId12" imgW="583920" imgH="330120" progId="Equation.DSMT4">
                        <p:embed/>
                      </p:oleObj>
                    </mc:Choice>
                    <mc:Fallback>
                      <p:oleObj name="Equation" r:id="rId12" imgW="58392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97469" y="4397586"/>
                              <a:ext cx="1252285" cy="70781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8036504" y="3205610"/>
            <a:ext cx="3543300" cy="1061590"/>
            <a:chOff x="8151812" y="3053210"/>
            <a:chExt cx="3543300" cy="1061590"/>
          </a:xfrm>
        </p:grpSpPr>
        <p:pic>
          <p:nvPicPr>
            <p:cNvPr id="676870" name="Picture 6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1812" y="3152775"/>
              <a:ext cx="3543300" cy="962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215491"/>
                </p:ext>
              </p:extLst>
            </p:nvPr>
          </p:nvGraphicFramePr>
          <p:xfrm>
            <a:off x="8456612" y="3181350"/>
            <a:ext cx="2730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228600" progId="Equation.DSMT4">
                    <p:embed/>
                  </p:oleObj>
                </mc:Choice>
                <mc:Fallback>
                  <p:oleObj name="Equation" r:id="rId15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456612" y="3181350"/>
                          <a:ext cx="273050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033280"/>
                </p:ext>
              </p:extLst>
            </p:nvPr>
          </p:nvGraphicFramePr>
          <p:xfrm>
            <a:off x="9371012" y="3152775"/>
            <a:ext cx="2730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20" imgH="228600" progId="Equation.DSMT4">
                    <p:embed/>
                  </p:oleObj>
                </mc:Choice>
                <mc:Fallback>
                  <p:oleObj name="Equation" r:id="rId17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371012" y="3152775"/>
                          <a:ext cx="273050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694086"/>
                </p:ext>
              </p:extLst>
            </p:nvPr>
          </p:nvGraphicFramePr>
          <p:xfrm>
            <a:off x="10285412" y="3152775"/>
            <a:ext cx="27305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0" imgH="228600" progId="Equation.DSMT4">
                    <p:embed/>
                  </p:oleObj>
                </mc:Choice>
                <mc:Fallback>
                  <p:oleObj name="Equation" r:id="rId19" imgW="126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285412" y="3152775"/>
                          <a:ext cx="273050" cy="490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157972"/>
                </p:ext>
              </p:extLst>
            </p:nvPr>
          </p:nvGraphicFramePr>
          <p:xfrm>
            <a:off x="11199812" y="3053210"/>
            <a:ext cx="300037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253800" progId="Equation.DSMT4">
                    <p:embed/>
                  </p:oleObj>
                </mc:Choice>
                <mc:Fallback>
                  <p:oleObj name="Equation" r:id="rId21" imgW="139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199812" y="3053210"/>
                          <a:ext cx="300037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825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532" y="2328291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31812" y="2819400"/>
                <a:ext cx="8000999" cy="1445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Vì cạnh của hình vuông BACD có độ dài bằng 1 nên các đường chéo của hình vuông có độ dài bằ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rad>
                  </m:oMath>
                </a14:m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12" y="2819400"/>
                <a:ext cx="8000999" cy="1445524"/>
              </a:xfrm>
              <a:prstGeom prst="rect">
                <a:avLst/>
              </a:prstGeom>
              <a:blipFill rotWithShape="1">
                <a:blip r:embed="rId5"/>
                <a:stretch>
                  <a:fillRect l="-1295" t="-4219" b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474"/>
              </p:ext>
            </p:extLst>
          </p:nvPr>
        </p:nvGraphicFramePr>
        <p:xfrm>
          <a:off x="2101056" y="4191000"/>
          <a:ext cx="30813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30120" progId="Equation.DSMT4">
                  <p:embed/>
                </p:oleObj>
              </mc:Choice>
              <mc:Fallback>
                <p:oleObj name="Equation" r:id="rId6" imgW="1079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056" y="4191000"/>
                        <a:ext cx="30813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0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25"/>
          <a:stretch/>
        </p:blipFill>
        <p:spPr bwMode="auto">
          <a:xfrm>
            <a:off x="189920" y="38100"/>
            <a:ext cx="5599692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50811" y="676275"/>
            <a:ext cx="11734800" cy="1655789"/>
            <a:chOff x="150811" y="676275"/>
            <a:chExt cx="11734800" cy="1655789"/>
          </a:xfrm>
        </p:grpSpPr>
        <p:sp>
          <p:nvSpPr>
            <p:cNvPr id="11" name="Rounded Rectangle 10"/>
            <p:cNvSpPr/>
            <p:nvPr/>
          </p:nvSpPr>
          <p:spPr>
            <a:xfrm>
              <a:off x="1979612" y="837660"/>
              <a:ext cx="9905999" cy="1324515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B1B9AF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208213" y="1039598"/>
                  <a:ext cx="9296400" cy="1046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Cho hình vuông ABCD với cạnh có độ dài bằng 1</a:t>
                  </a:r>
                  <a:br>
                    <a:rPr lang="en-US" sz="28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Tính độ dài các v</a:t>
                  </a:r>
                  <a:r>
                    <a:rPr lang="vi-VN" sz="2800" b="1">
                      <a:latin typeface="Arial" pitchFamily="34" charset="0"/>
                      <a:cs typeface="Arial" pitchFamily="34" charset="0"/>
                    </a:rPr>
                    <a:t>ectơ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𝑪𝑨</m:t>
                          </m:r>
                        </m:e>
                      </m:acc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,</a:t>
                  </a:r>
                  <a:r>
                    <a:rPr lang="en-US" sz="2800" b="1"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𝑩𝑫</m:t>
                          </m:r>
                        </m:e>
                      </m:acc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213" y="1039598"/>
                  <a:ext cx="9296400" cy="104637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311" t="-5848" b="-11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61640" name="Picture 136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365"/>
            <a:stretch/>
          </p:blipFill>
          <p:spPr bwMode="auto">
            <a:xfrm>
              <a:off x="150811" y="676275"/>
              <a:ext cx="1700213" cy="16557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970754" y="4264924"/>
            <a:ext cx="11636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Vậy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43176"/>
              </p:ext>
            </p:extLst>
          </p:nvPr>
        </p:nvGraphicFramePr>
        <p:xfrm>
          <a:off x="2101056" y="5076825"/>
          <a:ext cx="2901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330120" progId="Equation.DSMT4">
                  <p:embed/>
                </p:oleObj>
              </mc:Choice>
              <mc:Fallback>
                <p:oleObj name="Equation" r:id="rId11" imgW="1015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1056" y="5076825"/>
                        <a:ext cx="29019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03243"/>
              </p:ext>
            </p:extLst>
          </p:nvPr>
        </p:nvGraphicFramePr>
        <p:xfrm>
          <a:off x="2101056" y="5915025"/>
          <a:ext cx="3046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330120" progId="Equation.DSMT4">
                  <p:embed/>
                </p:oleObj>
              </mc:Choice>
              <mc:Fallback>
                <p:oleObj name="Equation" r:id="rId13" imgW="1066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1056" y="5915025"/>
                        <a:ext cx="30464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1643" name="Picture 1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012" y="2529681"/>
            <a:ext cx="24384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727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1853913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79412" y="23622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C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ác vectơ có độ dài bằng a và có điểm đầu , điểm cuối là các đỉnh của tam giác ABC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là :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089745"/>
              </p:ext>
            </p:extLst>
          </p:nvPr>
        </p:nvGraphicFramePr>
        <p:xfrm>
          <a:off x="1674812" y="3335357"/>
          <a:ext cx="5143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53800" progId="Equation.DSMT4">
                  <p:embed/>
                </p:oleObj>
              </mc:Choice>
              <mc:Fallback>
                <p:oleObj name="Equation" r:id="rId4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4812" y="3335357"/>
                        <a:ext cx="51435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6327" y="57412"/>
            <a:ext cx="11881685" cy="1752600"/>
            <a:chOff x="156327" y="57412"/>
            <a:chExt cx="11881685" cy="1752600"/>
          </a:xfrm>
        </p:grpSpPr>
        <p:sp>
          <p:nvSpPr>
            <p:cNvPr id="15" name="Rounded Rectangle 14"/>
            <p:cNvSpPr/>
            <p:nvPr/>
          </p:nvSpPr>
          <p:spPr>
            <a:xfrm>
              <a:off x="1172864" y="191024"/>
              <a:ext cx="10865148" cy="1485376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44349" y="228600"/>
              <a:ext cx="989366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Arial" pitchFamily="34" charset="0"/>
                  <a:cs typeface="Arial" pitchFamily="34" charset="0"/>
                </a:rPr>
                <a:t>Cho tam giác đều ABC với cạnh có độ dài bằng a.</a:t>
              </a:r>
              <a:br>
                <a:rPr lang="en-US" sz="2800" b="1">
                  <a:latin typeface="Arial" pitchFamily="34" charset="0"/>
                  <a:cs typeface="Arial" pitchFamily="34" charset="0"/>
                </a:rPr>
              </a:br>
              <a:r>
                <a:rPr lang="en-US" sz="2800" b="1">
                  <a:latin typeface="Arial" pitchFamily="34" charset="0"/>
                  <a:cs typeface="Arial" pitchFamily="34" charset="0"/>
                </a:rPr>
                <a:t>Hãy chỉ ra các v</a:t>
              </a:r>
              <a:r>
                <a:rPr lang="vi-VN" sz="2800" b="1">
                  <a:latin typeface="Arial" pitchFamily="34" charset="0"/>
                  <a:cs typeface="Arial" pitchFamily="34" charset="0"/>
                </a:rPr>
                <a:t>ectơ</a:t>
              </a:r>
              <a:r>
                <a:rPr lang="en-US" sz="2800" b="1">
                  <a:latin typeface="Arial" pitchFamily="34" charset="0"/>
                  <a:cs typeface="Arial" pitchFamily="34" charset="0"/>
                </a:rPr>
                <a:t> có độ dài bằng a và có điểm đầu , điểm cuối là các đỉnh của tam giác ABC.</a:t>
              </a:r>
              <a:endParaRPr lang="vi-VN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664611" name="Picture 3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986"/>
            <a:stretch/>
          </p:blipFill>
          <p:spPr bwMode="auto">
            <a:xfrm>
              <a:off x="156327" y="57412"/>
              <a:ext cx="1715712" cy="175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8369299" y="1810012"/>
            <a:ext cx="3608387" cy="2817168"/>
            <a:chOff x="8369299" y="1810012"/>
            <a:chExt cx="3608387" cy="2817168"/>
          </a:xfrm>
        </p:grpSpPr>
        <p:sp>
          <p:nvSpPr>
            <p:cNvPr id="20" name="Rounded Rectangle 19"/>
            <p:cNvSpPr/>
            <p:nvPr/>
          </p:nvSpPr>
          <p:spPr>
            <a:xfrm>
              <a:off x="8369299" y="1810012"/>
              <a:ext cx="3608387" cy="2817168"/>
            </a:xfrm>
            <a:prstGeom prst="roundRect">
              <a:avLst>
                <a:gd name="adj" fmla="val 293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64613" name="Picture 3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37612" y="1810012"/>
              <a:ext cx="2705100" cy="272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474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603" name="Picture 7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4"/>
          <a:stretch/>
        </p:blipFill>
        <p:spPr bwMode="auto">
          <a:xfrm>
            <a:off x="227011" y="114301"/>
            <a:ext cx="104314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2604" name="Picture 7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66" b="4730"/>
          <a:stretch/>
        </p:blipFill>
        <p:spPr bwMode="auto">
          <a:xfrm>
            <a:off x="8761412" y="3200400"/>
            <a:ext cx="3378198" cy="3468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4612" y="766850"/>
            <a:ext cx="11761786" cy="2492990"/>
            <a:chOff x="74612" y="766850"/>
            <a:chExt cx="11761786" cy="2492990"/>
          </a:xfrm>
        </p:grpSpPr>
        <p:sp>
          <p:nvSpPr>
            <p:cNvPr id="23" name="Rounded Rectangle 22"/>
            <p:cNvSpPr/>
            <p:nvPr/>
          </p:nvSpPr>
          <p:spPr>
            <a:xfrm>
              <a:off x="2158999" y="797870"/>
              <a:ext cx="9677399" cy="2461970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311399" y="766850"/>
              <a:ext cx="9524999" cy="2492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Quan sát các làn đường trong hình vẽ và cho biết những nhận xét nào sau đây là đúng.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a. Các làn đường song song với nhau.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b. Các xe chạy theo cùng một hướng.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c. Hai xe bất kì đều chạy theo cùng một hướng hoặc hai hướng ngược nhau.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4612" y="811213"/>
              <a:ext cx="1931987" cy="1931987"/>
              <a:chOff x="123825" y="887413"/>
              <a:chExt cx="1931987" cy="1931987"/>
            </a:xfrm>
          </p:grpSpPr>
          <p:pic>
            <p:nvPicPr>
              <p:cNvPr id="26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825" y="887413"/>
                <a:ext cx="1931987" cy="1931987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9913" b="25799"/>
              <a:stretch/>
            </p:blipFill>
            <p:spPr bwMode="auto">
              <a:xfrm>
                <a:off x="239133" y="1305989"/>
                <a:ext cx="1609627" cy="432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742852" y="1382189"/>
                <a:ext cx="783163" cy="132343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8000" b="1" spc="67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</a:p>
            </p:txBody>
          </p:sp>
        </p:grp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478" y="3401313"/>
            <a:ext cx="1688523" cy="402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369208" y="3956118"/>
            <a:ext cx="8067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a. Các làn đường song song với nhau.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Đúng 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69208" y="4583392"/>
            <a:ext cx="80675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b. Các xe chạy theo cùng một hướng.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Sai</a:t>
            </a:r>
            <a:endParaRPr lang="vi-VN" sz="28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9208" y="5181600"/>
            <a:ext cx="80675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c. Hai xe bất kì đều chạy theo cùng một hướng hoặc hai hướng ngược nhau.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Đúng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, vì các xe chạy trong các làn đường song song </a:t>
            </a:r>
            <a:endParaRPr lang="vi-VN" sz="28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63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79412" y="685800"/>
            <a:ext cx="8382000" cy="2286000"/>
          </a:xfrm>
          <a:prstGeom prst="roundRect">
            <a:avLst>
              <a:gd name="adj" fmla="val 3585"/>
            </a:avLst>
          </a:prstGeom>
          <a:solidFill>
            <a:srgbClr val="FDEDD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455612" y="87443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vi-VN" sz="2800" b="1">
                <a:latin typeface="Arial" pitchFamily="34" charset="0"/>
                <a:cs typeface="Arial" pitchFamily="34" charset="0"/>
              </a:rPr>
              <a:t>Đường thẳ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đi qua điểm đầu và điểm cuối của một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được gọi là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của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đó. 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44"/>
          <a:stretch/>
        </p:blipFill>
        <p:spPr bwMode="auto">
          <a:xfrm>
            <a:off x="227011" y="114301"/>
            <a:ext cx="1043146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73074" y="1905000"/>
            <a:ext cx="81359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b="1">
                <a:latin typeface="Arial" pitchFamily="34" charset="0"/>
                <a:cs typeface="Arial" pitchFamily="34" charset="0"/>
              </a:rPr>
              <a:t>Hai v</a:t>
            </a:r>
            <a:r>
              <a:rPr lang="vi-VN" sz="2800" b="1">
                <a:latin typeface="Arial" pitchFamily="34" charset="0"/>
                <a:cs typeface="Arial" pitchFamily="34" charset="0"/>
              </a:rPr>
              <a:t>ectơ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được gọi là </a:t>
            </a:r>
            <a:r>
              <a:rPr lang="en-US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ùng phương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nếu chúng có giá song song hoặc trùng nhau.</a:t>
            </a:r>
            <a:endParaRPr lang="vi-VN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78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0012" y="888072"/>
            <a:ext cx="3046413" cy="188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55612" y="3581400"/>
                <a:ext cx="8305800" cy="1933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Trong hình bên , mỗi cặp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rong các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b="1">
                    <a:solidFill>
                      <a:schemeClr val="tx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  <a:cs typeface="Arial" pitchFamily="34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đều cùng phương, nhưng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không cùng phương với mỗi v</a:t>
                </a:r>
                <a:r>
                  <a:rPr lang="vi-VN" sz="2800" b="1">
                    <a:latin typeface="Arial" pitchFamily="34" charset="0"/>
                    <a:cs typeface="Arial" pitchFamily="34" charset="0"/>
                  </a:rPr>
                  <a:t>ectơ</a:t>
                </a:r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trên.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12" y="3581400"/>
                <a:ext cx="8305800" cy="1933478"/>
              </a:xfrm>
              <a:prstGeom prst="rect">
                <a:avLst/>
              </a:prstGeom>
              <a:blipFill rotWithShape="1">
                <a:blip r:embed="rId5"/>
                <a:stretch>
                  <a:fillRect l="-1322" t="-3155" r="-1615" b="-7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9000" contrast="1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7424" y="3124200"/>
            <a:ext cx="3429001" cy="324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4874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/>
      <p:bldP spid="9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9418</TotalTime>
  <Words>2593</Words>
  <Application>Microsoft Office PowerPoint</Application>
  <PresentationFormat>Custom</PresentationFormat>
  <Paragraphs>141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.VnCentury SchoolbookH</vt:lpstr>
      <vt:lpstr>Arial</vt:lpstr>
      <vt:lpstr>Calibri</vt:lpstr>
      <vt:lpstr>Cambria Math</vt:lpstr>
      <vt:lpstr>Garamond</vt:lpstr>
      <vt:lpstr>Times New Roman</vt:lpstr>
      <vt:lpstr>Wingding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TẤT CẢ CÁC EM  ĐÃ THAM GIA BÀI HỌC!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BichTuyen</cp:lastModifiedBy>
  <cp:revision>1762</cp:revision>
  <dcterms:created xsi:type="dcterms:W3CDTF">2021-08-04T05:24:17Z</dcterms:created>
  <dcterms:modified xsi:type="dcterms:W3CDTF">2025-01-25T04:16:09Z</dcterms:modified>
</cp:coreProperties>
</file>